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4BF6" w:rsidRDefault="001E666A" w:rsidP="00D577FC">
      <w:pPr>
        <w:spacing w:line="360" w:lineRule="auto"/>
        <w:rPr>
          <w:rFonts w:ascii="Tahoma" w:hAnsi="Tahoma"/>
          <w:b/>
          <w:bCs/>
          <w:sz w:val="20"/>
        </w:rPr>
      </w:pPr>
      <w:r>
        <w:rPr>
          <w:rFonts w:ascii="Tahoma" w:hAnsi="Tahoma"/>
          <w:b/>
          <w:sz w:val="28"/>
        </w:rPr>
        <w:t>Unit 5 (Chapter 7</w:t>
      </w:r>
      <w:r w:rsidR="005E4BF6">
        <w:rPr>
          <w:rFonts w:ascii="Tahoma" w:hAnsi="Tahoma"/>
          <w:b/>
          <w:sz w:val="28"/>
        </w:rPr>
        <w:t>) Test Review</w:t>
      </w:r>
      <w:r w:rsidR="005E4BF6">
        <w:rPr>
          <w:rFonts w:ascii="Tahoma" w:hAnsi="Tahoma"/>
          <w:b/>
          <w:sz w:val="28"/>
        </w:rPr>
        <w:tab/>
      </w:r>
      <w:r w:rsidR="005E4BF6">
        <w:rPr>
          <w:rFonts w:ascii="Tahoma" w:hAnsi="Tahoma"/>
          <w:b/>
          <w:sz w:val="28"/>
        </w:rPr>
        <w:tab/>
      </w:r>
      <w:r w:rsidR="005E4BF6">
        <w:rPr>
          <w:rFonts w:ascii="Tahoma" w:hAnsi="Tahoma"/>
          <w:b/>
          <w:sz w:val="20"/>
        </w:rPr>
        <w:t xml:space="preserve">   </w:t>
      </w:r>
      <w:r w:rsidR="005E4BF6">
        <w:rPr>
          <w:rFonts w:ascii="Tahoma" w:hAnsi="Tahoma"/>
          <w:b/>
          <w:bCs/>
          <w:sz w:val="20"/>
        </w:rPr>
        <w:t>Name_____________________________</w:t>
      </w:r>
    </w:p>
    <w:p w:rsidR="003D5C22" w:rsidRPr="006065B4" w:rsidRDefault="001D70C2">
      <w:pPr>
        <w:rPr>
          <w:rFonts w:ascii="Tahoma" w:hAnsi="Tahoma"/>
          <w:b/>
          <w:bCs/>
        </w:rPr>
      </w:pPr>
      <w:r>
        <w:rPr>
          <w:rFonts w:ascii="Tahoma" w:hAnsi="Tahoma"/>
          <w:i/>
          <w:sz w:val="20"/>
        </w:rPr>
        <w:t xml:space="preserve">     </w:t>
      </w:r>
      <w:r>
        <w:rPr>
          <w:rFonts w:ascii="Tahoma" w:hAnsi="Tahoma"/>
          <w:i/>
          <w:sz w:val="20"/>
        </w:rPr>
        <w:t>Round all decimals to the nearest tenth.</w:t>
      </w:r>
      <w:r w:rsidRPr="00173894">
        <w:rPr>
          <w:rFonts w:ascii="Tahoma" w:hAnsi="Tahoma"/>
          <w:i/>
          <w:sz w:val="20"/>
        </w:rPr>
        <w:t xml:space="preserve"> </w:t>
      </w:r>
      <w:r>
        <w:rPr>
          <w:rFonts w:ascii="Tahoma" w:hAnsi="Tahoma"/>
          <w:i/>
          <w:sz w:val="20"/>
        </w:rPr>
        <w:tab/>
      </w:r>
      <w:r w:rsidR="005E4BF6">
        <w:rPr>
          <w:rFonts w:ascii="Tahoma" w:hAnsi="Tahoma"/>
          <w:b/>
          <w:bCs/>
          <w:sz w:val="20"/>
        </w:rPr>
        <w:tab/>
      </w:r>
      <w:r w:rsidR="005E4BF6">
        <w:rPr>
          <w:rFonts w:ascii="Tahoma" w:hAnsi="Tahoma"/>
          <w:b/>
          <w:bCs/>
          <w:sz w:val="20"/>
        </w:rPr>
        <w:tab/>
        <w:t xml:space="preserve">   </w:t>
      </w:r>
      <w:proofErr w:type="spellStart"/>
      <w:r w:rsidR="005E4BF6">
        <w:rPr>
          <w:rFonts w:ascii="Tahoma" w:hAnsi="Tahoma"/>
          <w:b/>
          <w:bCs/>
          <w:sz w:val="20"/>
        </w:rPr>
        <w:t>Date_________________Block</w:t>
      </w:r>
      <w:proofErr w:type="spellEnd"/>
      <w:r w:rsidR="005E4BF6">
        <w:rPr>
          <w:rFonts w:ascii="Tahoma" w:hAnsi="Tahoma"/>
          <w:b/>
          <w:bCs/>
          <w:sz w:val="20"/>
        </w:rPr>
        <w:t>_______</w:t>
      </w:r>
      <w:r w:rsidR="005E4BF6">
        <w:rPr>
          <w:rFonts w:ascii="Tahoma" w:hAnsi="Tahoma"/>
          <w:b/>
          <w:bCs/>
        </w:rPr>
        <w:t>_</w:t>
      </w:r>
    </w:p>
    <w:p w:rsidR="003D5C22" w:rsidRPr="003D5C22" w:rsidRDefault="00321712" w:rsidP="008F093E">
      <w:pPr>
        <w:pBdr>
          <w:top w:val="single" w:sz="4" w:space="1" w:color="auto"/>
          <w:bottom w:val="single" w:sz="4" w:space="1" w:color="auto"/>
        </w:pBdr>
        <w:rPr>
          <w:rFonts w:ascii="Tahoma" w:hAnsi="Tahoma"/>
          <w:b/>
          <w:bCs/>
          <w:sz w:val="16"/>
          <w:szCs w:val="16"/>
        </w:rPr>
      </w:pPr>
      <w:r>
        <w:rPr>
          <w:rFonts w:ascii="Tahoma" w:hAnsi="Tahoma"/>
          <w:b/>
          <w:bCs/>
          <w:sz w:val="20"/>
        </w:rPr>
        <w:t>OBJ</w:t>
      </w:r>
      <w:r w:rsidR="003D5C22">
        <w:rPr>
          <w:rFonts w:ascii="Tahoma" w:hAnsi="Tahoma"/>
          <w:b/>
          <w:bCs/>
          <w:sz w:val="20"/>
        </w:rPr>
        <w:t xml:space="preserve">:  Be able to identify </w:t>
      </w:r>
      <w:r w:rsidR="00DC4C08">
        <w:rPr>
          <w:rFonts w:ascii="Tahoma" w:hAnsi="Tahoma"/>
          <w:b/>
          <w:bCs/>
          <w:sz w:val="20"/>
        </w:rPr>
        <w:t>and</w:t>
      </w:r>
      <w:r w:rsidR="003D5C22">
        <w:rPr>
          <w:rFonts w:ascii="Tahoma" w:hAnsi="Tahoma"/>
          <w:b/>
          <w:bCs/>
          <w:sz w:val="20"/>
        </w:rPr>
        <w:t xml:space="preserve"> define the following geometry words.</w:t>
      </w:r>
      <w:r w:rsidR="00DC4C08" w:rsidRPr="00DC4C08">
        <w:rPr>
          <w:rFonts w:ascii="Tahoma" w:hAnsi="Tahoma"/>
          <w:sz w:val="20"/>
        </w:rPr>
        <w:t xml:space="preserve"> </w:t>
      </w:r>
      <w:r w:rsidR="00DC4C08">
        <w:rPr>
          <w:rFonts w:ascii="Tahoma" w:hAnsi="Tahoma"/>
          <w:sz w:val="20"/>
        </w:rPr>
        <w:t xml:space="preserve">          </w:t>
      </w:r>
    </w:p>
    <w:p w:rsidR="008F093E" w:rsidRDefault="008F093E" w:rsidP="008F093E">
      <w:pPr>
        <w:rPr>
          <w:rFonts w:ascii="Tahoma" w:hAnsi="Tahoma"/>
          <w:sz w:val="20"/>
        </w:rPr>
      </w:pPr>
    </w:p>
    <w:p w:rsidR="00D577FC" w:rsidRDefault="003D5C22" w:rsidP="004B5739">
      <w:pPr>
        <w:spacing w:line="600" w:lineRule="auto"/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1.</w:t>
      </w:r>
      <w:r w:rsidRPr="003D5C22">
        <w:rPr>
          <w:rFonts w:ascii="Tahoma" w:hAnsi="Tahoma"/>
          <w:sz w:val="20"/>
        </w:rPr>
        <w:t xml:space="preserve">   </w:t>
      </w:r>
      <w:r w:rsidR="00D577FC">
        <w:rPr>
          <w:rFonts w:ascii="Tahoma" w:hAnsi="Tahoma"/>
          <w:sz w:val="20"/>
        </w:rPr>
        <w:t>What is a r</w:t>
      </w:r>
      <w:r w:rsidR="00D577FC" w:rsidRPr="003D5C22">
        <w:rPr>
          <w:rFonts w:ascii="Tahoma" w:hAnsi="Tahoma"/>
          <w:sz w:val="20"/>
        </w:rPr>
        <w:t>atio?</w:t>
      </w:r>
    </w:p>
    <w:p w:rsidR="00D577FC" w:rsidRDefault="00D577FC" w:rsidP="004B5739">
      <w:pPr>
        <w:spacing w:line="600" w:lineRule="auto"/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2.</w:t>
      </w:r>
      <w:r>
        <w:rPr>
          <w:rFonts w:ascii="Tahoma" w:hAnsi="Tahoma"/>
          <w:sz w:val="20"/>
        </w:rPr>
        <w:t xml:space="preserve">  What is a </w:t>
      </w:r>
      <w:r w:rsidR="003D5C22" w:rsidRPr="003D5C22">
        <w:rPr>
          <w:rFonts w:ascii="Tahoma" w:hAnsi="Tahoma"/>
          <w:sz w:val="20"/>
        </w:rPr>
        <w:t>Proportion</w:t>
      </w:r>
      <w:r>
        <w:rPr>
          <w:rFonts w:ascii="Tahoma" w:hAnsi="Tahoma"/>
          <w:sz w:val="20"/>
        </w:rPr>
        <w:t>?</w:t>
      </w:r>
    </w:p>
    <w:p w:rsidR="003D5C22" w:rsidRDefault="00D577FC" w:rsidP="004B5739">
      <w:pPr>
        <w:spacing w:line="600" w:lineRule="auto"/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3</w:t>
      </w:r>
      <w:r w:rsidR="003D5C22" w:rsidRPr="001D70C2">
        <w:rPr>
          <w:rFonts w:ascii="Tahoma" w:hAnsi="Tahoma"/>
          <w:b/>
          <w:sz w:val="20"/>
        </w:rPr>
        <w:t>.</w:t>
      </w:r>
      <w:r w:rsidR="003D5C22" w:rsidRPr="003D5C22">
        <w:rPr>
          <w:rFonts w:ascii="Tahoma" w:hAnsi="Tahoma"/>
          <w:sz w:val="20"/>
        </w:rPr>
        <w:t xml:space="preserve">  </w:t>
      </w:r>
      <w:r>
        <w:rPr>
          <w:rFonts w:ascii="Tahoma" w:hAnsi="Tahoma"/>
          <w:sz w:val="20"/>
        </w:rPr>
        <w:t xml:space="preserve"> What are </w:t>
      </w:r>
      <w:r w:rsidR="003D5C22" w:rsidRPr="003D5C22">
        <w:rPr>
          <w:rFonts w:ascii="Tahoma" w:hAnsi="Tahoma"/>
          <w:sz w:val="20"/>
        </w:rPr>
        <w:t>Cross products</w:t>
      </w:r>
      <w:r>
        <w:rPr>
          <w:rFonts w:ascii="Tahoma" w:hAnsi="Tahoma"/>
          <w:sz w:val="20"/>
        </w:rPr>
        <w:t>?</w:t>
      </w:r>
    </w:p>
    <w:p w:rsidR="003D5C22" w:rsidRDefault="00D577FC" w:rsidP="004B5739">
      <w:pPr>
        <w:spacing w:line="600" w:lineRule="auto"/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4</w:t>
      </w:r>
      <w:r w:rsidR="003D5C22" w:rsidRPr="001D70C2">
        <w:rPr>
          <w:rFonts w:ascii="Tahoma" w:hAnsi="Tahoma"/>
          <w:b/>
          <w:sz w:val="20"/>
        </w:rPr>
        <w:t>.</w:t>
      </w:r>
      <w:r w:rsidR="003D5C22" w:rsidRPr="003D5C22">
        <w:rPr>
          <w:rFonts w:ascii="Tahoma" w:hAnsi="Tahoma"/>
          <w:sz w:val="20"/>
        </w:rPr>
        <w:t xml:space="preserve">   </w:t>
      </w:r>
      <w:r>
        <w:rPr>
          <w:rFonts w:ascii="Tahoma" w:hAnsi="Tahoma"/>
          <w:sz w:val="20"/>
        </w:rPr>
        <w:t xml:space="preserve">What is the </w:t>
      </w:r>
      <w:r w:rsidR="003D5C22" w:rsidRPr="003D5C22">
        <w:rPr>
          <w:rFonts w:ascii="Tahoma" w:hAnsi="Tahoma"/>
          <w:sz w:val="20"/>
        </w:rPr>
        <w:t>Scale factor</w:t>
      </w:r>
      <w:r>
        <w:rPr>
          <w:rFonts w:ascii="Tahoma" w:hAnsi="Tahoma"/>
          <w:sz w:val="20"/>
        </w:rPr>
        <w:t>?</w:t>
      </w:r>
    </w:p>
    <w:p w:rsidR="003D5C22" w:rsidRDefault="00D577FC" w:rsidP="004B5739">
      <w:pPr>
        <w:spacing w:line="600" w:lineRule="auto"/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5</w:t>
      </w:r>
      <w:r w:rsidR="003D5C22" w:rsidRPr="001D70C2">
        <w:rPr>
          <w:rFonts w:ascii="Tahoma" w:hAnsi="Tahoma"/>
          <w:b/>
          <w:sz w:val="20"/>
        </w:rPr>
        <w:t>.</w:t>
      </w:r>
      <w:r w:rsidR="003D5C22" w:rsidRPr="003D5C22">
        <w:rPr>
          <w:rFonts w:ascii="Tahoma" w:hAnsi="Tahoma"/>
          <w:sz w:val="20"/>
        </w:rPr>
        <w:t xml:space="preserve">  </w:t>
      </w:r>
      <w:r>
        <w:rPr>
          <w:rFonts w:ascii="Tahoma" w:hAnsi="Tahoma"/>
          <w:sz w:val="20"/>
        </w:rPr>
        <w:t xml:space="preserve">What is the difference between </w:t>
      </w:r>
      <w:r w:rsidRPr="003D5C22">
        <w:rPr>
          <w:rFonts w:ascii="Tahoma" w:hAnsi="Tahoma"/>
          <w:sz w:val="20"/>
        </w:rPr>
        <w:t xml:space="preserve">Congruent </w:t>
      </w:r>
      <w:r>
        <w:rPr>
          <w:rFonts w:ascii="Tahoma" w:hAnsi="Tahoma"/>
          <w:sz w:val="20"/>
        </w:rPr>
        <w:t xml:space="preserve">Polygons and </w:t>
      </w:r>
      <w:r w:rsidR="003D5C22" w:rsidRPr="003D5C22">
        <w:rPr>
          <w:rFonts w:ascii="Tahoma" w:hAnsi="Tahoma"/>
          <w:sz w:val="20"/>
        </w:rPr>
        <w:t>Similar</w:t>
      </w:r>
      <w:r>
        <w:rPr>
          <w:rFonts w:ascii="Tahoma" w:hAnsi="Tahoma"/>
          <w:sz w:val="20"/>
        </w:rPr>
        <w:t xml:space="preserve"> Polygons?</w:t>
      </w:r>
      <w:r w:rsidR="003D5C22" w:rsidRPr="003D5C22">
        <w:rPr>
          <w:rFonts w:ascii="Tahoma" w:hAnsi="Tahoma"/>
          <w:sz w:val="20"/>
        </w:rPr>
        <w:tab/>
      </w:r>
    </w:p>
    <w:p w:rsidR="006065B4" w:rsidRDefault="006065B4" w:rsidP="006065B4">
      <w:pPr>
        <w:rPr>
          <w:rFonts w:ascii="Tahoma" w:hAnsi="Tahoma"/>
          <w:sz w:val="20"/>
        </w:rPr>
      </w:pPr>
    </w:p>
    <w:p w:rsidR="001D70C2" w:rsidRPr="00173894" w:rsidRDefault="005E4BF6" w:rsidP="001D70C2">
      <w:pPr>
        <w:pBdr>
          <w:top w:val="single" w:sz="4" w:space="1" w:color="auto"/>
          <w:bottom w:val="single" w:sz="4" w:space="1" w:color="auto"/>
        </w:pBdr>
        <w:rPr>
          <w:rFonts w:ascii="Tahoma" w:hAnsi="Tahoma"/>
          <w:i/>
          <w:sz w:val="20"/>
        </w:rPr>
      </w:pPr>
      <w:r>
        <w:rPr>
          <w:rFonts w:ascii="Tahoma" w:hAnsi="Tahoma"/>
          <w:b/>
          <w:sz w:val="20"/>
        </w:rPr>
        <w:t>OBJ:  Be able to solve a proportion.</w:t>
      </w:r>
      <w:r w:rsidR="001D70C2" w:rsidRPr="001D70C2">
        <w:rPr>
          <w:rFonts w:ascii="Tahoma" w:hAnsi="Tahoma"/>
          <w:i/>
          <w:sz w:val="20"/>
        </w:rPr>
        <w:t xml:space="preserve"> </w:t>
      </w:r>
      <w:r w:rsidR="001D70C2">
        <w:rPr>
          <w:rFonts w:ascii="Tahoma" w:hAnsi="Tahoma"/>
          <w:i/>
          <w:sz w:val="20"/>
        </w:rPr>
        <w:t xml:space="preserve">  </w:t>
      </w:r>
      <w:r w:rsidR="001D70C2">
        <w:rPr>
          <w:rFonts w:ascii="Tahoma" w:hAnsi="Tahoma"/>
          <w:i/>
          <w:sz w:val="20"/>
        </w:rPr>
        <w:t>Find the value of x.  SHOW ALL WORK.</w:t>
      </w:r>
    </w:p>
    <w:p w:rsidR="005E4BF6" w:rsidRDefault="005E4BF6" w:rsidP="001D70C2">
      <w:pPr>
        <w:rPr>
          <w:rFonts w:ascii="Tahoma" w:hAnsi="Tahoma"/>
          <w:b/>
          <w:sz w:val="20"/>
        </w:rPr>
      </w:pPr>
    </w:p>
    <w:p w:rsidR="005E4BF6" w:rsidRDefault="00D577FC" w:rsidP="00D577FC">
      <w:pPr>
        <w:spacing w:line="276" w:lineRule="auto"/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6</w:t>
      </w:r>
      <w:r w:rsidR="005E4BF6" w:rsidRPr="001D70C2">
        <w:rPr>
          <w:rFonts w:ascii="Tahoma" w:hAnsi="Tahoma"/>
          <w:b/>
          <w:sz w:val="20"/>
        </w:rPr>
        <w:t>.</w:t>
      </w:r>
      <w:r w:rsidR="005E4BF6">
        <w:rPr>
          <w:rFonts w:ascii="Tahoma" w:hAnsi="Tahoma"/>
          <w:sz w:val="20"/>
        </w:rPr>
        <w:t xml:space="preserve">  </w:t>
      </w:r>
      <w:r w:rsidR="005E4BF6">
        <w:rPr>
          <w:rFonts w:ascii="Tahoma" w:hAnsi="Tahoma"/>
          <w:position w:val="-20"/>
          <w:sz w:val="20"/>
        </w:rPr>
        <w:object w:dxaOrig="6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pt;height:26pt" o:ole="" fillcolor="window">
            <v:imagedata r:id="rId8" o:title=""/>
          </v:shape>
          <o:OLEObject Type="Embed" ProgID="Equation.DSMT4" ShapeID="_x0000_i1026" DrawAspect="Content" ObjectID="_1482223228" r:id="rId9"/>
        </w:object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Pr="001D70C2">
        <w:rPr>
          <w:rFonts w:ascii="Tahoma" w:hAnsi="Tahoma"/>
          <w:b/>
          <w:sz w:val="20"/>
        </w:rPr>
        <w:t>7</w:t>
      </w:r>
      <w:r w:rsidR="005E4BF6" w:rsidRPr="001D70C2">
        <w:rPr>
          <w:rFonts w:ascii="Tahoma" w:hAnsi="Tahoma"/>
          <w:b/>
          <w:sz w:val="20"/>
        </w:rPr>
        <w:t>.</w:t>
      </w:r>
      <w:r w:rsidR="005E4BF6">
        <w:rPr>
          <w:rFonts w:ascii="Tahoma" w:hAnsi="Tahoma"/>
          <w:sz w:val="20"/>
        </w:rPr>
        <w:t xml:space="preserve">  </w:t>
      </w:r>
      <w:r w:rsidR="005E4BF6">
        <w:rPr>
          <w:rFonts w:ascii="Tahoma" w:hAnsi="Tahoma"/>
          <w:position w:val="-22"/>
          <w:sz w:val="20"/>
        </w:rPr>
        <w:object w:dxaOrig="900" w:dyaOrig="540">
          <v:shape id="_x0000_i1027" type="#_x0000_t75" style="width:45pt;height:27pt" o:ole="" fillcolor="window">
            <v:imagedata r:id="rId10" o:title=""/>
          </v:shape>
          <o:OLEObject Type="Embed" ProgID="Equation.DSMT4" ShapeID="_x0000_i1027" DrawAspect="Content" ObjectID="_1482223229" r:id="rId11"/>
        </w:object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Pr="001D70C2">
        <w:rPr>
          <w:rFonts w:ascii="Tahoma" w:hAnsi="Tahoma"/>
          <w:b/>
          <w:sz w:val="20"/>
        </w:rPr>
        <w:t>8</w:t>
      </w:r>
      <w:r w:rsidR="005E4BF6" w:rsidRPr="001D70C2">
        <w:rPr>
          <w:rFonts w:ascii="Tahoma" w:hAnsi="Tahoma"/>
          <w:b/>
          <w:sz w:val="20"/>
        </w:rPr>
        <w:t xml:space="preserve">.  </w:t>
      </w:r>
      <w:r w:rsidR="005E4BF6">
        <w:rPr>
          <w:rFonts w:ascii="Tahoma" w:hAnsi="Tahoma"/>
          <w:position w:val="-22"/>
          <w:sz w:val="20"/>
        </w:rPr>
        <w:object w:dxaOrig="1380" w:dyaOrig="540">
          <v:shape id="_x0000_i1028" type="#_x0000_t75" style="width:69pt;height:27pt" o:ole="" fillcolor="window">
            <v:imagedata r:id="rId12" o:title=""/>
          </v:shape>
          <o:OLEObject Type="Embed" ProgID="Equation.DSMT4" ShapeID="_x0000_i1028" DrawAspect="Content" ObjectID="_1482223230" r:id="rId13"/>
        </w:object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</w:p>
    <w:p w:rsidR="00D577FC" w:rsidRDefault="00D577FC" w:rsidP="00D577FC">
      <w:pPr>
        <w:spacing w:line="276" w:lineRule="auto"/>
        <w:rPr>
          <w:rFonts w:ascii="Tahoma" w:hAnsi="Tahoma"/>
          <w:sz w:val="20"/>
        </w:rPr>
      </w:pPr>
    </w:p>
    <w:p w:rsidR="00D577FC" w:rsidRDefault="00D577FC" w:rsidP="00D577FC">
      <w:pPr>
        <w:spacing w:line="276" w:lineRule="auto"/>
        <w:rPr>
          <w:rFonts w:ascii="Tahoma" w:hAnsi="Tahoma"/>
          <w:sz w:val="20"/>
        </w:rPr>
      </w:pPr>
    </w:p>
    <w:p w:rsidR="00D577FC" w:rsidRDefault="00D577FC" w:rsidP="00D577FC">
      <w:pPr>
        <w:spacing w:line="276" w:lineRule="auto"/>
        <w:rPr>
          <w:rFonts w:ascii="Tahoma" w:hAnsi="Tahoma"/>
          <w:sz w:val="20"/>
        </w:rPr>
      </w:pPr>
    </w:p>
    <w:p w:rsidR="00D577FC" w:rsidRDefault="00D577FC" w:rsidP="00D577FC">
      <w:pPr>
        <w:spacing w:line="276" w:lineRule="auto"/>
        <w:rPr>
          <w:rFonts w:ascii="Tahoma" w:hAnsi="Tahoma"/>
          <w:sz w:val="20"/>
        </w:rPr>
      </w:pPr>
    </w:p>
    <w:p w:rsidR="005E4BF6" w:rsidRPr="004B5739" w:rsidRDefault="005E4BF6">
      <w:pPr>
        <w:rPr>
          <w:rFonts w:ascii="Tahoma" w:hAnsi="Tahoma"/>
          <w:sz w:val="12"/>
          <w:szCs w:val="12"/>
        </w:rPr>
      </w:pPr>
    </w:p>
    <w:p w:rsidR="00173894" w:rsidRPr="001D70C2" w:rsidRDefault="003E7DA9" w:rsidP="001D70C2">
      <w:pPr>
        <w:pBdr>
          <w:top w:val="single" w:sz="4" w:space="1" w:color="auto"/>
          <w:bottom w:val="single" w:sz="4" w:space="1" w:color="auto"/>
        </w:pBdr>
        <w:rPr>
          <w:rFonts w:ascii="Tahoma" w:hAnsi="Tahoma"/>
          <w:i/>
          <w:sz w:val="20"/>
        </w:rPr>
      </w:pPr>
      <w:r>
        <w:rPr>
          <w:rFonts w:ascii="Tahoma" w:hAnsi="Tahoma"/>
          <w:b/>
          <w:sz w:val="20"/>
        </w:rPr>
        <w:t xml:space="preserve">OBJ:  </w:t>
      </w:r>
      <w:r w:rsidR="005E4BF6">
        <w:rPr>
          <w:rFonts w:ascii="Tahoma" w:hAnsi="Tahoma"/>
          <w:b/>
          <w:sz w:val="20"/>
        </w:rPr>
        <w:t xml:space="preserve">Be </w:t>
      </w:r>
      <w:r w:rsidR="005026E6">
        <w:rPr>
          <w:rFonts w:ascii="Tahoma" w:hAnsi="Tahoma"/>
          <w:b/>
          <w:sz w:val="20"/>
        </w:rPr>
        <w:t xml:space="preserve">able to find </w:t>
      </w:r>
      <w:r w:rsidR="00321712">
        <w:rPr>
          <w:rFonts w:ascii="Tahoma" w:hAnsi="Tahoma"/>
          <w:b/>
          <w:sz w:val="20"/>
        </w:rPr>
        <w:t xml:space="preserve">all </w:t>
      </w:r>
      <w:r w:rsidR="004D0641">
        <w:rPr>
          <w:rFonts w:ascii="Tahoma" w:hAnsi="Tahoma"/>
          <w:b/>
          <w:sz w:val="20"/>
        </w:rPr>
        <w:t>parts</w:t>
      </w:r>
      <w:r w:rsidR="005026E6">
        <w:rPr>
          <w:rFonts w:ascii="Tahoma" w:hAnsi="Tahoma"/>
          <w:b/>
          <w:sz w:val="20"/>
        </w:rPr>
        <w:t xml:space="preserve"> of</w:t>
      </w:r>
      <w:r w:rsidR="005E4BF6">
        <w:rPr>
          <w:rFonts w:ascii="Tahoma" w:hAnsi="Tahoma"/>
          <w:b/>
          <w:sz w:val="20"/>
        </w:rPr>
        <w:t xml:space="preserve"> similar polygons.</w:t>
      </w:r>
      <w:r>
        <w:rPr>
          <w:rFonts w:ascii="Tahoma" w:hAnsi="Tahoma"/>
          <w:b/>
          <w:sz w:val="20"/>
        </w:rPr>
        <w:t xml:space="preserve">  </w:t>
      </w:r>
      <w:r w:rsidR="00B41495">
        <w:rPr>
          <w:rFonts w:ascii="Tahoma" w:hAnsi="Tahoma"/>
          <w:b/>
          <w:sz w:val="20"/>
        </w:rPr>
        <w:t xml:space="preserve">                </w:t>
      </w:r>
      <w:r w:rsidR="00B41495">
        <w:rPr>
          <w:rFonts w:ascii="Tahoma" w:hAnsi="Tahoma"/>
          <w:i/>
          <w:sz w:val="20"/>
        </w:rPr>
        <w:t xml:space="preserve">Given:  </w:t>
      </w:r>
      <w:r w:rsidR="001D70C2" w:rsidRPr="00173894">
        <w:rPr>
          <w:rFonts w:ascii="Tahoma" w:hAnsi="Tahoma"/>
          <w:i/>
          <w:sz w:val="20"/>
        </w:rPr>
        <w:t>ABCD ~ EFGH</w:t>
      </w:r>
      <w:r w:rsidR="001D70C2">
        <w:rPr>
          <w:rFonts w:ascii="Tahoma" w:hAnsi="Tahoma"/>
          <w:i/>
          <w:sz w:val="20"/>
        </w:rPr>
        <w:t xml:space="preserve"> </w:t>
      </w:r>
    </w:p>
    <w:p w:rsidR="00D577FC" w:rsidRPr="003D5C22" w:rsidRDefault="001D70C2" w:rsidP="004B5739">
      <w:pPr>
        <w:rPr>
          <w:rFonts w:ascii="Tahoma" w:hAnsi="Tahoma"/>
          <w:sz w:val="16"/>
          <w:szCs w:val="16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0960</wp:posOffset>
                </wp:positionV>
                <wp:extent cx="1694815" cy="952500"/>
                <wp:effectExtent l="0" t="0" r="0" b="0"/>
                <wp:wrapNone/>
                <wp:docPr id="182" name="Group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4815" cy="952500"/>
                          <a:chOff x="8810" y="8239"/>
                          <a:chExt cx="2669" cy="1500"/>
                        </a:xfrm>
                      </wpg:grpSpPr>
                      <wpg:grpSp>
                        <wpg:cNvPr id="183" name="Group 118"/>
                        <wpg:cNvGrpSpPr>
                          <a:grpSpLocks/>
                        </wpg:cNvGrpSpPr>
                        <wpg:grpSpPr bwMode="auto">
                          <a:xfrm>
                            <a:off x="8810" y="8239"/>
                            <a:ext cx="2669" cy="1500"/>
                            <a:chOff x="3909" y="12089"/>
                            <a:chExt cx="2669" cy="1500"/>
                          </a:xfrm>
                        </wpg:grpSpPr>
                        <wps:wsp>
                          <wps:cNvPr id="184" name="Freeform 92"/>
                          <wps:cNvSpPr>
                            <a:spLocks/>
                          </wps:cNvSpPr>
                          <wps:spPr bwMode="auto">
                            <a:xfrm rot="5400000">
                              <a:off x="4772" y="11869"/>
                              <a:ext cx="900" cy="1947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440 h 1440"/>
                                <a:gd name="T2" fmla="*/ 0 w 720"/>
                                <a:gd name="T3" fmla="*/ 720 h 1440"/>
                                <a:gd name="T4" fmla="*/ 720 w 720"/>
                                <a:gd name="T5" fmla="*/ 0 h 1440"/>
                                <a:gd name="T6" fmla="*/ 720 w 720"/>
                                <a:gd name="T7" fmla="*/ 1440 h 1440"/>
                                <a:gd name="T8" fmla="*/ 0 w 720"/>
                                <a:gd name="T9" fmla="*/ 1440 h 14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20" h="1440">
                                  <a:moveTo>
                                    <a:pt x="0" y="1440"/>
                                  </a:moveTo>
                                  <a:lnTo>
                                    <a:pt x="0" y="720"/>
                                  </a:lnTo>
                                  <a:lnTo>
                                    <a:pt x="720" y="0"/>
                                  </a:lnTo>
                                  <a:lnTo>
                                    <a:pt x="720" y="1440"/>
                                  </a:lnTo>
                                  <a:lnTo>
                                    <a:pt x="0" y="14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9" y="12108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69092A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2" y="13190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 w:rsidP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9" y="12524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 w:rsidP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09" y="13106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 w:rsidP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4" y="13038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 w:rsidP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5" y="12089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 w:rsidP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99" y="12109"/>
                              <a:ext cx="48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69092A" w:rsidRDefault="0069092A" w:rsidP="0069092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4" y="12971"/>
                              <a:ext cx="761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092A" w:rsidRPr="001D70C2" w:rsidRDefault="001D70C2" w:rsidP="0069092A">
                                <w:pP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</w:pPr>
                                <w:r w:rsidRPr="001D70C2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60</w:t>
                                </w:r>
                                <w:r w:rsidRPr="001D70C2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3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9160" y="8550"/>
                            <a:ext cx="194" cy="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" o:spid="_x0000_s1026" style="position:absolute;margin-left:82.25pt;margin-top:4.8pt;width:133.45pt;height:75pt;z-index:251707392;mso-position-horizontal:right;mso-position-horizontal-relative:margin" coordorigin="8810,8239" coordsize="2669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">
                <v:group id="Group 118" o:spid="_x0000_s1027" style="position:absolute;left:8810;top:8239;width:2669;height:1500" coordorigin="3909,12089" coordsize="2669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    <v:shape id="Freeform 92" o:spid="_x0000_s1028" style="position:absolute;left:4772;top:11869;width:900;height:1947;rotation:90;visibility:visible;mso-wrap-style:square;v-text-anchor:top" coordsize="72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qCnsMA&#10;AADcAAAADwAAAGRycy9kb3ducmV2LnhtbERPTWvCQBC9C/6HZQpepG60EkJ0FRHUQA9SWzwPu2MS&#10;mp0N2TXGf98tFHqbx/uc9Xawjeip87VjBfNZAoJYO1NzqeDr8/CagfAB2WDjmBQ8ycN2Mx6tMTfu&#10;wR/UX0IpYgj7HBVUIbS5lF5XZNHPXEscuZvrLIYIu1KaDh8x3DZykSSptFhzbKiwpX1F+vtytwru&#10;u2mvi7f37HTbz9OrLo9nUxyVmrwMuxWIQEP4F/+5CxPnZ0v4fSZe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qCnsMAAADcAAAADwAAAAAAAAAAAAAAAACYAgAAZHJzL2Rv&#10;d25yZXYueG1sUEsFBgAAAAAEAAQA9QAAAIgDAAAAAA==&#10;" path="m,1440l,720,720,r,1440l,1440xe">
                    <v:path arrowok="t" o:connecttype="custom" o:connectlocs="0,1947;0,974;900,0;900,1947;0,1947" o:connectangles="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3979;top:12108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  <v:textbox>
                      <w:txbxContent>
                        <w:p w:rsidR="0069092A" w:rsidRPr="0069092A" w:rsidRDefault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69092A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30" type="#_x0000_t202" style="position:absolute;left:4912;top:13190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<v:textbox>
                      <w:txbxContent>
                        <w:p w:rsidR="0069092A" w:rsidRPr="0069092A" w:rsidRDefault="0069092A" w:rsidP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031" type="#_x0000_t202" style="position:absolute;left:5529;top:12524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<v:textbox>
                      <w:txbxContent>
                        <w:p w:rsidR="0069092A" w:rsidRPr="0069092A" w:rsidRDefault="0069092A" w:rsidP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32" type="#_x0000_t202" style="position:absolute;left:3909;top:13106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  <v:textbox>
                      <w:txbxContent>
                        <w:p w:rsidR="0069092A" w:rsidRPr="0069092A" w:rsidRDefault="0069092A" w:rsidP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33" type="#_x0000_t202" style="position:absolute;left:6094;top:13038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  <v:textbox>
                      <w:txbxContent>
                        <w:p w:rsidR="0069092A" w:rsidRPr="0069092A" w:rsidRDefault="0069092A" w:rsidP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34" type="#_x0000_t202" style="position:absolute;left:4555;top:12089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<v:textbox>
                      <w:txbxContent>
                        <w:p w:rsidR="0069092A" w:rsidRPr="0069092A" w:rsidRDefault="0069092A" w:rsidP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035" type="#_x0000_t202" style="position:absolute;left:5099;top:12109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<v:textbox>
                      <w:txbxContent>
                        <w:p w:rsidR="0069092A" w:rsidRPr="0069092A" w:rsidRDefault="0069092A" w:rsidP="0069092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36" type="#_x0000_t202" style="position:absolute;left:5494;top:12971;width:761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<v:textbox>
                      <w:txbxContent>
                        <w:p w:rsidR="0069092A" w:rsidRPr="001D70C2" w:rsidRDefault="001D70C2" w:rsidP="0069092A">
                          <w:pP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</w:pPr>
                          <w:r w:rsidRPr="001D70C2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60</w:t>
                          </w:r>
                          <w:r w:rsidRPr="001D70C2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rect id="Rectangle 260" o:spid="_x0000_s1037" style="position:absolute;left:9160;top:8550;width:194;height: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a5ksUA&#10;AADcAAAADwAAAGRycy9kb3ducmV2LnhtbERPTWsCMRC9F/wPYQpeSs1aYdWtUbQgFRRBWyq9DZtp&#10;dnEzWZJUt/++EQq9zeN9zmzR2UZcyIfasYLhIANBXDpds1Hw/rZ+nIAIEVlj45gU/FCAxbx3N8NC&#10;uysf6HKMRqQQDgUqqGJsCylDWZHFMHAtceK+nLcYE/RGao/XFG4b+ZRlubRYc2qosKWXisrz8dsq&#10;WJ0/DvuxmWx9m093rw+fp7wzJ6X6993yGUSkLv6L/9wbneZPR3B7Jl0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1rmSxQAAANwAAAAPAAAAAAAAAAAAAAAAAJgCAABkcnMv&#10;ZG93bnJldi54bWxQSwUGAAAAAAQABAD1AAAAigMAAAAA&#10;" strokeweight="1pt"/>
                <w10:wrap anchorx="margin"/>
              </v:group>
            </w:pict>
          </mc:Fallback>
        </mc:AlternateContent>
      </w:r>
    </w:p>
    <w:p w:rsidR="009E5174" w:rsidRPr="004B5739" w:rsidRDefault="009E5174" w:rsidP="004B5739">
      <w:pPr>
        <w:ind w:left="3600" w:firstLine="720"/>
        <w:jc w:val="both"/>
        <w:rPr>
          <w:rFonts w:ascii="Tahoma" w:hAnsi="Tahoma"/>
          <w:sz w:val="12"/>
          <w:szCs w:val="12"/>
        </w:rPr>
      </w:pPr>
    </w:p>
    <w:p w:rsidR="00D577FC" w:rsidRDefault="00D577FC" w:rsidP="004B5739">
      <w:pPr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9</w:t>
      </w:r>
      <w:r w:rsidR="005E4BF6" w:rsidRPr="001D70C2">
        <w:rPr>
          <w:rFonts w:ascii="Tahoma" w:hAnsi="Tahoma"/>
          <w:b/>
          <w:sz w:val="20"/>
        </w:rPr>
        <w:t>.</w:t>
      </w:r>
      <w:r w:rsidR="005E4BF6">
        <w:rPr>
          <w:rFonts w:ascii="Tahoma" w:hAnsi="Tahoma"/>
          <w:sz w:val="20"/>
        </w:rPr>
        <w:t xml:space="preserve"> </w:t>
      </w:r>
      <w:r w:rsidR="009E5174">
        <w:rPr>
          <w:rFonts w:ascii="Tahoma" w:hAnsi="Tahoma"/>
          <w:sz w:val="20"/>
        </w:rPr>
        <w:t>Write the proportionality statement</w:t>
      </w:r>
      <w:r>
        <w:rPr>
          <w:rFonts w:ascii="Tahoma" w:hAnsi="Tahoma"/>
          <w:sz w:val="20"/>
        </w:rPr>
        <w:t xml:space="preserve"> using only letters</w:t>
      </w:r>
      <w:r w:rsidR="009E5174">
        <w:rPr>
          <w:rFonts w:ascii="Tahoma" w:hAnsi="Tahoma"/>
          <w:sz w:val="20"/>
        </w:rPr>
        <w:t>.</w:t>
      </w:r>
      <w:r w:rsidR="005E4BF6">
        <w:rPr>
          <w:rFonts w:ascii="Tahoma" w:hAnsi="Tahoma"/>
          <w:sz w:val="20"/>
        </w:rPr>
        <w:tab/>
      </w:r>
      <w:r w:rsidR="009E5174">
        <w:rPr>
          <w:rFonts w:ascii="Tahoma" w:hAnsi="Tahoma"/>
          <w:sz w:val="20"/>
        </w:rPr>
        <w:tab/>
      </w:r>
    </w:p>
    <w:p w:rsidR="00D577FC" w:rsidRDefault="00D577FC" w:rsidP="004B5739">
      <w:pPr>
        <w:rPr>
          <w:rFonts w:ascii="Tahoma" w:hAnsi="Tahoma"/>
          <w:sz w:val="20"/>
        </w:rPr>
      </w:pPr>
    </w:p>
    <w:p w:rsidR="00D577FC" w:rsidRDefault="00D577FC" w:rsidP="004B5739">
      <w:pPr>
        <w:rPr>
          <w:rFonts w:ascii="Tahoma" w:hAnsi="Tahoma"/>
          <w:sz w:val="20"/>
        </w:rPr>
      </w:pPr>
    </w:p>
    <w:p w:rsidR="00D577FC" w:rsidRDefault="00D577FC" w:rsidP="004B5739">
      <w:pPr>
        <w:rPr>
          <w:rFonts w:ascii="Tahoma" w:hAnsi="Tahoma"/>
          <w:sz w:val="20"/>
        </w:rPr>
      </w:pPr>
    </w:p>
    <w:p w:rsidR="001D70C2" w:rsidRDefault="001D70C2" w:rsidP="004B5739">
      <w:pPr>
        <w:rPr>
          <w:rFonts w:ascii="Tahoma" w:hAnsi="Tahoma"/>
          <w:sz w:val="20"/>
        </w:rPr>
      </w:pPr>
    </w:p>
    <w:p w:rsidR="005E4BF6" w:rsidRDefault="001D70C2" w:rsidP="004B5739">
      <w:pPr>
        <w:rPr>
          <w:rFonts w:ascii="Tahoma" w:hAnsi="Tahoma"/>
          <w:sz w:val="20"/>
        </w:rPr>
      </w:pPr>
      <w:r w:rsidRPr="001D70C2">
        <w:rPr>
          <w:rFonts w:ascii="Tahoma" w:hAnsi="Tahom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592704" behindDoc="0" locked="0" layoutInCell="1" allowOverlap="1">
                <wp:simplePos x="0" y="0"/>
                <wp:positionH relativeFrom="column">
                  <wp:posOffset>5305425</wp:posOffset>
                </wp:positionH>
                <wp:positionV relativeFrom="paragraph">
                  <wp:posOffset>45085</wp:posOffset>
                </wp:positionV>
                <wp:extent cx="1174115" cy="709295"/>
                <wp:effectExtent l="0" t="0" r="0" b="0"/>
                <wp:wrapNone/>
                <wp:docPr id="173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4115" cy="709295"/>
                          <a:chOff x="6451" y="11740"/>
                          <a:chExt cx="1849" cy="1117"/>
                        </a:xfrm>
                      </wpg:grpSpPr>
                      <wps:wsp>
                        <wps:cNvPr id="174" name="Freeform 93"/>
                        <wps:cNvSpPr>
                          <a:spLocks/>
                        </wps:cNvSpPr>
                        <wps:spPr bwMode="auto">
                          <a:xfrm rot="16200000" flipH="1">
                            <a:off x="7083" y="11719"/>
                            <a:ext cx="540" cy="1170"/>
                          </a:xfrm>
                          <a:custGeom>
                            <a:avLst/>
                            <a:gdLst>
                              <a:gd name="T0" fmla="*/ 0 w 720"/>
                              <a:gd name="T1" fmla="*/ 1440 h 1440"/>
                              <a:gd name="T2" fmla="*/ 0 w 720"/>
                              <a:gd name="T3" fmla="*/ 720 h 1440"/>
                              <a:gd name="T4" fmla="*/ 720 w 720"/>
                              <a:gd name="T5" fmla="*/ 0 h 1440"/>
                              <a:gd name="T6" fmla="*/ 720 w 720"/>
                              <a:gd name="T7" fmla="*/ 1440 h 1440"/>
                              <a:gd name="T8" fmla="*/ 0 w 720"/>
                              <a:gd name="T9" fmla="*/ 144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20" h="1440">
                                <a:moveTo>
                                  <a:pt x="0" y="1440"/>
                                </a:moveTo>
                                <a:lnTo>
                                  <a:pt x="0" y="720"/>
                                </a:lnTo>
                                <a:lnTo>
                                  <a:pt x="720" y="0"/>
                                </a:lnTo>
                                <a:lnTo>
                                  <a:pt x="720" y="1440"/>
                                </a:lnTo>
                                <a:lnTo>
                                  <a:pt x="0" y="14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451" y="12408"/>
                            <a:ext cx="48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H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16" y="12438"/>
                            <a:ext cx="48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10" y="12089"/>
                            <a:ext cx="48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10" y="11770"/>
                            <a:ext cx="48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102" y="11740"/>
                            <a:ext cx="48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18" y="12259"/>
                            <a:ext cx="48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221" y="12458"/>
                            <a:ext cx="48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092A" w:rsidRPr="0069092A" w:rsidRDefault="0069092A" w:rsidP="0069092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" o:spid="_x0000_s1038" style="position:absolute;margin-left:417.75pt;margin-top:3.55pt;width:92.45pt;height:55.85pt;z-index:251592704" coordorigin="6451,11740" coordsize="1849,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">
                <v:shape id="Freeform 93" o:spid="_x0000_s1039" style="position:absolute;left:7083;top:11719;width:540;height:1170;rotation:90;flip:x;visibility:visible;mso-wrap-style:square;v-text-anchor:top" coordsize="72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BdB8MA&#10;AADcAAAADwAAAGRycy9kb3ducmV2LnhtbERPTWvCQBC9F/oflin0VjdttZWYjYigWG/aXnIbs9Mk&#10;NDsbd1eN/fWuIHibx/ucbNqbVhzJ+caygtdBAoK4tLrhSsHP9+JlDMIHZI2tZVJwJg/T/PEhw1Tb&#10;E2/ouA2ViCHsU1RQh9ClUvqyJoN+YDviyP1aZzBE6CqpHZ5iuGnlW5J8SIMNx4YaO5rXVP5tD0aB&#10;d+PRqij272Wzma0XX+2y+N8ZpZ6f+tkERKA+3MU390rH+Z9DuD4TL5D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BdB8MAAADcAAAADwAAAAAAAAAAAAAAAACYAgAAZHJzL2Rv&#10;d25yZXYueG1sUEsFBgAAAAAEAAQA9QAAAIgDAAAAAA==&#10;" path="m,1440l,720,720,r,1440l,1440xe">
                  <v:path arrowok="t" o:connecttype="custom" o:connectlocs="0,1170;0,585;540,0;540,1170;0,1170" o:connectangles="0,0,0,0,0"/>
                </v:shape>
                <v:shape id="_x0000_s1040" type="#_x0000_t202" style="position:absolute;left:6451;top:12408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H8</w:t>
                        </w:r>
                      </w:p>
                    </w:txbxContent>
                  </v:textbox>
                </v:shape>
                <v:shape id="_x0000_s1041" type="#_x0000_t202" style="position:absolute;left:7816;top:12438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_x0000_s1042" type="#_x0000_t202" style="position:absolute;left:7810;top:12089;width:48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_x0000_s1043" type="#_x0000_t202" style="position:absolute;left:7810;top:11770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_x0000_s1044" type="#_x0000_t202" style="position:absolute;left:7102;top:11740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_x0000_s1045" type="#_x0000_t202" style="position:absolute;left:6818;top:12259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_x0000_s1046" type="#_x0000_t202" style="position:absolute;left:7221;top:12458;width:4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69092A" w:rsidRPr="0069092A" w:rsidRDefault="0069092A" w:rsidP="0069092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577FC" w:rsidRPr="001D70C2">
        <w:rPr>
          <w:rFonts w:ascii="Tahoma" w:hAnsi="Tahoma"/>
          <w:b/>
          <w:sz w:val="20"/>
        </w:rPr>
        <w:t>10.</w:t>
      </w:r>
      <w:r w:rsidR="00D577FC">
        <w:rPr>
          <w:rFonts w:ascii="Tahoma" w:hAnsi="Tahoma"/>
          <w:sz w:val="20"/>
        </w:rPr>
        <w:t xml:space="preserve">  Rewrite the proportionality statement by substituting in numbers from the figures.</w:t>
      </w:r>
      <w:r w:rsidR="009E5174">
        <w:rPr>
          <w:rFonts w:ascii="Tahoma" w:hAnsi="Tahoma"/>
          <w:sz w:val="20"/>
        </w:rPr>
        <w:t xml:space="preserve"> </w:t>
      </w:r>
    </w:p>
    <w:p w:rsidR="00D577FC" w:rsidRDefault="00D577FC" w:rsidP="004B5739">
      <w:pPr>
        <w:rPr>
          <w:rFonts w:ascii="Tahoma" w:hAnsi="Tahoma"/>
          <w:sz w:val="20"/>
        </w:rPr>
      </w:pPr>
    </w:p>
    <w:p w:rsidR="00D577FC" w:rsidRDefault="00D577FC" w:rsidP="004B5739">
      <w:pPr>
        <w:rPr>
          <w:rFonts w:ascii="Tahoma" w:hAnsi="Tahoma"/>
          <w:sz w:val="20"/>
        </w:rPr>
      </w:pPr>
    </w:p>
    <w:p w:rsidR="001D70C2" w:rsidRDefault="001D70C2" w:rsidP="004B5739">
      <w:pPr>
        <w:rPr>
          <w:rFonts w:ascii="Tahoma" w:hAnsi="Tahoma"/>
          <w:sz w:val="20"/>
        </w:rPr>
      </w:pPr>
    </w:p>
    <w:p w:rsidR="00D577FC" w:rsidRDefault="00D577FC" w:rsidP="004B5739">
      <w:pPr>
        <w:rPr>
          <w:rFonts w:ascii="Tahoma" w:hAnsi="Tahoma"/>
          <w:b/>
          <w:sz w:val="20"/>
        </w:rPr>
      </w:pPr>
    </w:p>
    <w:p w:rsidR="00B41495" w:rsidRDefault="005E4BF6" w:rsidP="004B5739">
      <w:pPr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1</w:t>
      </w:r>
      <w:r w:rsidR="00D577FC" w:rsidRPr="001D70C2">
        <w:rPr>
          <w:rFonts w:ascii="Tahoma" w:hAnsi="Tahoma"/>
          <w:b/>
          <w:sz w:val="20"/>
        </w:rPr>
        <w:t>1</w:t>
      </w:r>
      <w:r w:rsidRPr="001D70C2">
        <w:rPr>
          <w:rFonts w:ascii="Tahoma" w:hAnsi="Tahoma"/>
          <w:b/>
          <w:sz w:val="20"/>
        </w:rPr>
        <w:t>.</w:t>
      </w:r>
      <w:r>
        <w:rPr>
          <w:rFonts w:ascii="Tahoma" w:hAnsi="Tahoma"/>
          <w:sz w:val="20"/>
        </w:rPr>
        <w:t xml:space="preserve"> </w:t>
      </w:r>
      <w:r w:rsidR="001D70C2">
        <w:rPr>
          <w:rFonts w:ascii="Tahoma" w:hAnsi="Tahoma"/>
          <w:sz w:val="20"/>
        </w:rPr>
        <w:t>The</w:t>
      </w:r>
      <w:r>
        <w:rPr>
          <w:rFonts w:ascii="Tahoma" w:hAnsi="Tahoma"/>
          <w:sz w:val="20"/>
        </w:rPr>
        <w:t xml:space="preserve"> scale </w:t>
      </w:r>
      <w:r w:rsidR="00BA5976">
        <w:rPr>
          <w:rFonts w:ascii="Tahoma" w:hAnsi="Tahoma"/>
          <w:sz w:val="20"/>
        </w:rPr>
        <w:t>factor of ABCD to EFGH</w:t>
      </w:r>
      <w:r w:rsidR="001D70C2">
        <w:rPr>
          <w:rFonts w:ascii="Tahoma" w:hAnsi="Tahoma"/>
          <w:sz w:val="20"/>
        </w:rPr>
        <w:t xml:space="preserve"> is ______________.</w:t>
      </w:r>
    </w:p>
    <w:p w:rsidR="00B41495" w:rsidRDefault="00B41495" w:rsidP="004B5739">
      <w:pPr>
        <w:rPr>
          <w:rFonts w:ascii="Tahoma" w:hAnsi="Tahoma"/>
          <w:sz w:val="20"/>
        </w:rPr>
      </w:pPr>
    </w:p>
    <w:p w:rsidR="00B41495" w:rsidRDefault="00B41495" w:rsidP="004B5739">
      <w:pPr>
        <w:rPr>
          <w:rFonts w:ascii="Tahoma" w:hAnsi="Tahoma"/>
          <w:sz w:val="20"/>
        </w:rPr>
      </w:pPr>
    </w:p>
    <w:p w:rsidR="00B41495" w:rsidRDefault="00B41495" w:rsidP="004B5739">
      <w:pPr>
        <w:rPr>
          <w:rFonts w:ascii="Tahoma" w:hAnsi="Tahoma"/>
          <w:sz w:val="20"/>
        </w:rPr>
      </w:pPr>
    </w:p>
    <w:p w:rsidR="00D577FC" w:rsidRDefault="00B41495" w:rsidP="004B5739">
      <w:pPr>
        <w:rPr>
          <w:rFonts w:ascii="Tahoma" w:hAnsi="Tahoma"/>
          <w:sz w:val="20"/>
        </w:rPr>
      </w:pPr>
      <w:r w:rsidRPr="00B41495">
        <w:rPr>
          <w:rFonts w:ascii="Tahoma" w:hAnsi="Tahoma"/>
          <w:b/>
          <w:sz w:val="20"/>
        </w:rPr>
        <w:t>12.</w:t>
      </w:r>
      <w:r>
        <w:rPr>
          <w:rFonts w:ascii="Tahoma" w:hAnsi="Tahoma"/>
          <w:sz w:val="20"/>
        </w:rPr>
        <w:t xml:space="preserve">  The </w:t>
      </w:r>
      <w:r>
        <w:rPr>
          <w:rFonts w:ascii="Tahoma" w:hAnsi="Tahoma"/>
          <w:sz w:val="20"/>
        </w:rPr>
        <w:t>ratio of the perimeter o</w:t>
      </w:r>
      <w:r>
        <w:rPr>
          <w:rFonts w:ascii="Tahoma" w:hAnsi="Tahoma"/>
          <w:sz w:val="20"/>
        </w:rPr>
        <w:t xml:space="preserve">f EFGH to the perimeter of ABCD is </w:t>
      </w:r>
      <w:r>
        <w:rPr>
          <w:rFonts w:ascii="Tahoma" w:hAnsi="Tahoma"/>
          <w:sz w:val="20"/>
        </w:rPr>
        <w:t>______________.</w:t>
      </w:r>
      <w:r w:rsidR="00BA5976">
        <w:rPr>
          <w:rFonts w:ascii="Tahoma" w:hAnsi="Tahoma"/>
          <w:sz w:val="20"/>
        </w:rPr>
        <w:tab/>
      </w:r>
      <w:r w:rsidR="00BA5976">
        <w:rPr>
          <w:rFonts w:ascii="Tahoma" w:hAnsi="Tahoma"/>
          <w:sz w:val="20"/>
        </w:rPr>
        <w:tab/>
      </w:r>
      <w:r w:rsidR="00BA5976">
        <w:rPr>
          <w:rFonts w:ascii="Tahoma" w:hAnsi="Tahoma"/>
          <w:sz w:val="20"/>
        </w:rPr>
        <w:tab/>
      </w:r>
      <w:r w:rsidR="00BA5976">
        <w:rPr>
          <w:rFonts w:ascii="Tahoma" w:hAnsi="Tahoma"/>
          <w:sz w:val="20"/>
        </w:rPr>
        <w:tab/>
      </w:r>
      <w:r w:rsidR="00BA5976">
        <w:rPr>
          <w:rFonts w:ascii="Tahoma" w:hAnsi="Tahoma"/>
          <w:sz w:val="20"/>
        </w:rPr>
        <w:tab/>
      </w:r>
      <w:r w:rsidR="00BA5976">
        <w:rPr>
          <w:rFonts w:ascii="Tahoma" w:hAnsi="Tahoma"/>
          <w:sz w:val="20"/>
        </w:rPr>
        <w:tab/>
      </w:r>
    </w:p>
    <w:p w:rsidR="008F093E" w:rsidRDefault="008F093E" w:rsidP="004B5739">
      <w:pPr>
        <w:rPr>
          <w:rFonts w:ascii="Tahoma" w:hAnsi="Tahoma"/>
          <w:sz w:val="20"/>
        </w:rPr>
      </w:pPr>
    </w:p>
    <w:p w:rsidR="005F4FB4" w:rsidRPr="003D5C22" w:rsidRDefault="005F4FB4" w:rsidP="004B5739">
      <w:pPr>
        <w:rPr>
          <w:rFonts w:ascii="Tahoma" w:hAnsi="Tahoma"/>
          <w:sz w:val="16"/>
          <w:szCs w:val="16"/>
        </w:rPr>
      </w:pPr>
    </w:p>
    <w:p w:rsidR="00B41495" w:rsidRDefault="004B5739" w:rsidP="004B5739">
      <w:pPr>
        <w:rPr>
          <w:rFonts w:ascii="Tahoma" w:hAnsi="Tahoma"/>
          <w:sz w:val="20"/>
        </w:rPr>
      </w:pPr>
      <w:r w:rsidRPr="001D70C2">
        <w:rPr>
          <w:rFonts w:ascii="Tahoma" w:hAnsi="Tahoma"/>
          <w:b/>
          <w:sz w:val="20"/>
        </w:rPr>
        <w:t>1</w:t>
      </w:r>
      <w:r w:rsidR="00B41495">
        <w:rPr>
          <w:rFonts w:ascii="Tahoma" w:hAnsi="Tahoma"/>
          <w:b/>
          <w:sz w:val="20"/>
        </w:rPr>
        <w:t>3</w:t>
      </w:r>
      <w:r w:rsidRPr="001D70C2">
        <w:rPr>
          <w:rFonts w:ascii="Tahoma" w:hAnsi="Tahoma"/>
          <w:b/>
          <w:sz w:val="20"/>
        </w:rPr>
        <w:t>.</w:t>
      </w:r>
      <w:r>
        <w:rPr>
          <w:rFonts w:ascii="Tahoma" w:hAnsi="Tahoma"/>
          <w:sz w:val="20"/>
        </w:rPr>
        <w:t xml:space="preserve"> </w:t>
      </w:r>
      <w:proofErr w:type="gramStart"/>
      <w:r w:rsidR="005E4BF6">
        <w:rPr>
          <w:rFonts w:ascii="Tahoma" w:hAnsi="Tahoma"/>
          <w:sz w:val="20"/>
        </w:rPr>
        <w:t>m</w:t>
      </w:r>
      <w:proofErr w:type="gramEnd"/>
      <w:r w:rsidR="005E4BF6">
        <w:rPr>
          <w:rFonts w:ascii="Tahoma" w:hAnsi="Tahoma"/>
          <w:sz w:val="20"/>
        </w:rPr>
        <w:sym w:font="Symbol" w:char="F0D0"/>
      </w:r>
      <w:r w:rsidR="001D70C2">
        <w:rPr>
          <w:rFonts w:ascii="Tahoma" w:hAnsi="Tahoma"/>
          <w:sz w:val="20"/>
        </w:rPr>
        <w:t xml:space="preserve">F = </w:t>
      </w:r>
      <w:r w:rsidR="00B41495">
        <w:rPr>
          <w:rFonts w:ascii="Tahoma" w:hAnsi="Tahoma"/>
          <w:sz w:val="20"/>
        </w:rPr>
        <w:t>______________</w:t>
      </w:r>
      <w:r w:rsidR="005E4BF6">
        <w:rPr>
          <w:rFonts w:ascii="Tahoma" w:hAnsi="Tahoma"/>
          <w:sz w:val="20"/>
        </w:rPr>
        <w:tab/>
      </w:r>
      <w:r w:rsidR="00B41495">
        <w:rPr>
          <w:rFonts w:ascii="Tahoma" w:hAnsi="Tahoma"/>
          <w:sz w:val="20"/>
        </w:rPr>
        <w:t xml:space="preserve">  </w:t>
      </w:r>
      <w:r w:rsidR="00B41495">
        <w:rPr>
          <w:rFonts w:ascii="Tahoma" w:hAnsi="Tahoma"/>
          <w:sz w:val="20"/>
        </w:rPr>
        <w:tab/>
      </w:r>
      <w:r w:rsidR="00B41495" w:rsidRPr="00B41495">
        <w:rPr>
          <w:rFonts w:ascii="Tahoma" w:hAnsi="Tahoma"/>
          <w:b/>
          <w:sz w:val="20"/>
        </w:rPr>
        <w:t>15.</w:t>
      </w:r>
      <w:r w:rsidR="00B41495">
        <w:rPr>
          <w:rFonts w:ascii="Tahoma" w:hAnsi="Tahoma"/>
          <w:sz w:val="20"/>
        </w:rPr>
        <w:t xml:space="preserve">  FG = ______________</w:t>
      </w:r>
    </w:p>
    <w:p w:rsidR="00B41495" w:rsidRDefault="00B41495" w:rsidP="004B5739">
      <w:pPr>
        <w:rPr>
          <w:rFonts w:ascii="Tahoma" w:hAnsi="Tahoma"/>
          <w:sz w:val="20"/>
        </w:rPr>
      </w:pPr>
    </w:p>
    <w:p w:rsidR="00B41495" w:rsidRDefault="00B41495" w:rsidP="004B5739">
      <w:pPr>
        <w:rPr>
          <w:rFonts w:ascii="Tahoma" w:hAnsi="Tahoma"/>
          <w:sz w:val="20"/>
        </w:rPr>
      </w:pPr>
    </w:p>
    <w:p w:rsidR="00B41495" w:rsidRDefault="00B41495" w:rsidP="004B5739">
      <w:pPr>
        <w:rPr>
          <w:rFonts w:ascii="Tahoma" w:hAnsi="Tahoma"/>
          <w:sz w:val="20"/>
        </w:rPr>
      </w:pPr>
      <w:r w:rsidRPr="00B41495">
        <w:rPr>
          <w:rFonts w:ascii="Tahoma" w:hAnsi="Tahoma"/>
          <w:b/>
          <w:sz w:val="20"/>
        </w:rPr>
        <w:t>1</w:t>
      </w:r>
      <w:r>
        <w:rPr>
          <w:rFonts w:ascii="Tahoma" w:hAnsi="Tahoma"/>
          <w:b/>
          <w:sz w:val="20"/>
        </w:rPr>
        <w:t>4</w:t>
      </w:r>
      <w:r w:rsidRPr="00B41495">
        <w:rPr>
          <w:rFonts w:ascii="Tahoma" w:hAnsi="Tahoma"/>
          <w:b/>
          <w:sz w:val="20"/>
        </w:rPr>
        <w:t>.</w:t>
      </w:r>
      <w:r>
        <w:rPr>
          <w:rFonts w:ascii="Tahoma" w:hAnsi="Tahoma"/>
          <w:sz w:val="20"/>
        </w:rPr>
        <w:t xml:space="preserve">  </w:t>
      </w:r>
      <w:proofErr w:type="gramStart"/>
      <w:r>
        <w:rPr>
          <w:rFonts w:ascii="Tahoma" w:hAnsi="Tahoma"/>
          <w:sz w:val="20"/>
        </w:rPr>
        <w:t>m</w:t>
      </w:r>
      <w:proofErr w:type="gramEnd"/>
      <w:r>
        <w:rPr>
          <w:rFonts w:ascii="Tahoma" w:hAnsi="Tahoma"/>
          <w:sz w:val="20"/>
        </w:rPr>
        <w:sym w:font="Symbol" w:char="F0D0"/>
      </w:r>
      <w:r>
        <w:rPr>
          <w:rFonts w:ascii="Tahoma" w:hAnsi="Tahoma"/>
          <w:sz w:val="20"/>
        </w:rPr>
        <w:t>H</w:t>
      </w:r>
      <w:r>
        <w:rPr>
          <w:rFonts w:ascii="Tahoma" w:hAnsi="Tahoma"/>
          <w:sz w:val="20"/>
        </w:rPr>
        <w:t xml:space="preserve"> = ___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Pr="001D70C2">
        <w:rPr>
          <w:rFonts w:ascii="Tahoma" w:hAnsi="Tahoma"/>
          <w:b/>
          <w:sz w:val="20"/>
        </w:rPr>
        <w:t>1</w:t>
      </w:r>
      <w:r>
        <w:rPr>
          <w:rFonts w:ascii="Tahoma" w:hAnsi="Tahoma"/>
          <w:b/>
          <w:sz w:val="20"/>
        </w:rPr>
        <w:t>6</w:t>
      </w:r>
      <w:r w:rsidRPr="001D70C2">
        <w:rPr>
          <w:rFonts w:ascii="Tahoma" w:hAnsi="Tahoma"/>
          <w:b/>
          <w:sz w:val="20"/>
        </w:rPr>
        <w:t>.</w:t>
      </w:r>
      <w:r>
        <w:rPr>
          <w:rFonts w:ascii="Tahoma" w:hAnsi="Tahoma"/>
          <w:sz w:val="20"/>
        </w:rPr>
        <w:t xml:space="preserve"> </w:t>
      </w:r>
      <w:r>
        <w:rPr>
          <w:rFonts w:ascii="Tahoma" w:hAnsi="Tahoma"/>
          <w:sz w:val="20"/>
        </w:rPr>
        <w:t xml:space="preserve"> </w:t>
      </w:r>
      <w:r>
        <w:rPr>
          <w:rFonts w:ascii="Tahoma" w:hAnsi="Tahoma"/>
          <w:sz w:val="20"/>
        </w:rPr>
        <w:t>AB = ______________</w:t>
      </w:r>
    </w:p>
    <w:p w:rsidR="00B41495" w:rsidRDefault="00B41495" w:rsidP="004B5739">
      <w:pPr>
        <w:rPr>
          <w:rFonts w:ascii="Tahoma" w:hAnsi="Tahoma"/>
          <w:sz w:val="20"/>
        </w:rPr>
      </w:pPr>
    </w:p>
    <w:p w:rsidR="005F4FB4" w:rsidRDefault="00B41495" w:rsidP="004B5739">
      <w:pPr>
        <w:rPr>
          <w:rFonts w:ascii="Tahoma" w:hAnsi="Tahoma"/>
          <w:sz w:val="20"/>
        </w:rPr>
      </w:pPr>
      <w:r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</w:p>
    <w:p w:rsidR="005E4BF6" w:rsidRDefault="00B41495" w:rsidP="00B41495">
      <w:pPr>
        <w:ind w:left="2880" w:firstLine="720"/>
        <w:rPr>
          <w:rFonts w:ascii="Tahoma" w:hAnsi="Tahoma"/>
          <w:sz w:val="20"/>
        </w:rPr>
      </w:pPr>
      <w:r w:rsidRPr="00B41495">
        <w:rPr>
          <w:rFonts w:ascii="Tahoma" w:hAnsi="Tahoma"/>
          <w:b/>
          <w:sz w:val="20"/>
        </w:rPr>
        <w:t>1</w:t>
      </w:r>
      <w:r>
        <w:rPr>
          <w:rFonts w:ascii="Tahoma" w:hAnsi="Tahoma"/>
          <w:b/>
          <w:sz w:val="20"/>
        </w:rPr>
        <w:t>7</w:t>
      </w:r>
      <w:r w:rsidRPr="00B41495">
        <w:rPr>
          <w:rFonts w:ascii="Tahoma" w:hAnsi="Tahoma"/>
          <w:b/>
          <w:sz w:val="20"/>
        </w:rPr>
        <w:t>.</w:t>
      </w:r>
      <w:r>
        <w:rPr>
          <w:rFonts w:ascii="Tahoma" w:hAnsi="Tahoma"/>
          <w:sz w:val="20"/>
        </w:rPr>
        <w:t xml:space="preserve">  </w:t>
      </w:r>
      <w:r>
        <w:rPr>
          <w:rFonts w:ascii="Tahoma" w:hAnsi="Tahoma"/>
          <w:sz w:val="20"/>
        </w:rPr>
        <w:t>HG</w:t>
      </w:r>
      <w:r>
        <w:rPr>
          <w:rFonts w:ascii="Tahoma" w:hAnsi="Tahoma"/>
          <w:sz w:val="20"/>
        </w:rPr>
        <w:t xml:space="preserve"> = ___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</w:p>
    <w:p w:rsidR="009E5174" w:rsidRDefault="009E5174" w:rsidP="006065B4">
      <w:pPr>
        <w:pBdr>
          <w:top w:val="single" w:sz="4" w:space="1" w:color="auto"/>
        </w:pBdr>
        <w:rPr>
          <w:rFonts w:ascii="Tahoma" w:hAnsi="Tahoma"/>
          <w:b/>
          <w:bCs/>
          <w:sz w:val="20"/>
        </w:rPr>
      </w:pPr>
      <w:r>
        <w:rPr>
          <w:rFonts w:ascii="Tahoma" w:hAnsi="Tahoma"/>
          <w:b/>
          <w:bCs/>
          <w:sz w:val="20"/>
        </w:rPr>
        <w:lastRenderedPageBreak/>
        <w:t xml:space="preserve">OBJ:  </w:t>
      </w:r>
      <w:r w:rsidR="005E4BF6">
        <w:rPr>
          <w:rFonts w:ascii="Tahoma" w:hAnsi="Tahoma"/>
          <w:b/>
          <w:bCs/>
          <w:sz w:val="20"/>
        </w:rPr>
        <w:t xml:space="preserve">Be able to identify similar </w:t>
      </w:r>
      <w:r>
        <w:rPr>
          <w:rFonts w:ascii="Tahoma" w:hAnsi="Tahoma"/>
          <w:b/>
          <w:bCs/>
          <w:sz w:val="20"/>
        </w:rPr>
        <w:t>triangles, st</w:t>
      </w:r>
      <w:r w:rsidR="005E4BF6">
        <w:rPr>
          <w:rFonts w:ascii="Tahoma" w:hAnsi="Tahoma"/>
          <w:b/>
          <w:bCs/>
          <w:sz w:val="20"/>
        </w:rPr>
        <w:t>ate why they are</w:t>
      </w:r>
      <w:r>
        <w:rPr>
          <w:rFonts w:ascii="Tahoma" w:hAnsi="Tahoma"/>
          <w:b/>
          <w:bCs/>
          <w:sz w:val="20"/>
        </w:rPr>
        <w:t xml:space="preserve"> </w:t>
      </w:r>
      <w:r w:rsidR="005E4BF6">
        <w:rPr>
          <w:rFonts w:ascii="Tahoma" w:hAnsi="Tahoma"/>
          <w:b/>
          <w:bCs/>
          <w:sz w:val="20"/>
        </w:rPr>
        <w:t>similar</w:t>
      </w:r>
      <w:r w:rsidRPr="009E5174">
        <w:rPr>
          <w:rFonts w:ascii="Tahoma" w:hAnsi="Tahoma"/>
          <w:b/>
          <w:bCs/>
          <w:sz w:val="16"/>
          <w:szCs w:val="16"/>
        </w:rPr>
        <w:t>,</w:t>
      </w:r>
      <w:r>
        <w:rPr>
          <w:rFonts w:ascii="Tahoma" w:hAnsi="Tahoma"/>
          <w:b/>
          <w:bCs/>
          <w:sz w:val="20"/>
        </w:rPr>
        <w:t xml:space="preserve"> and write a similarity statement</w:t>
      </w:r>
      <w:r w:rsidRPr="009E5174">
        <w:rPr>
          <w:rFonts w:ascii="Tahoma" w:hAnsi="Tahoma"/>
          <w:b/>
          <w:bCs/>
          <w:sz w:val="16"/>
          <w:szCs w:val="16"/>
        </w:rPr>
        <w:t>.</w:t>
      </w:r>
    </w:p>
    <w:p w:rsidR="006065B4" w:rsidRDefault="005E1385">
      <w:pPr>
        <w:rPr>
          <w:rFonts w:ascii="Tahoma" w:hAnsi="Tahoma"/>
          <w:i/>
          <w:sz w:val="20"/>
        </w:rPr>
      </w:pPr>
      <w:r>
        <w:rPr>
          <w:rFonts w:ascii="Tahoma" w:hAnsi="Tahoma"/>
          <w:i/>
          <w:sz w:val="20"/>
        </w:rPr>
        <w:t>D</w:t>
      </w:r>
      <w:r w:rsidR="009E5174" w:rsidRPr="00173894">
        <w:rPr>
          <w:rFonts w:ascii="Tahoma" w:hAnsi="Tahoma"/>
          <w:i/>
          <w:sz w:val="20"/>
        </w:rPr>
        <w:t>etermine whether the</w:t>
      </w:r>
      <w:r>
        <w:rPr>
          <w:rFonts w:ascii="Tahoma" w:hAnsi="Tahoma"/>
          <w:i/>
          <w:sz w:val="20"/>
        </w:rPr>
        <w:t xml:space="preserve"> 2 triangles shown</w:t>
      </w:r>
      <w:r w:rsidR="009E5174" w:rsidRPr="00173894">
        <w:rPr>
          <w:rFonts w:ascii="Tahoma" w:hAnsi="Tahoma"/>
          <w:i/>
          <w:sz w:val="20"/>
        </w:rPr>
        <w:t xml:space="preserve"> are similar (</w:t>
      </w:r>
      <w:r w:rsidR="005E4BF6" w:rsidRPr="00173894">
        <w:rPr>
          <w:rFonts w:ascii="Tahoma" w:hAnsi="Tahoma"/>
          <w:i/>
          <w:sz w:val="20"/>
        </w:rPr>
        <w:t xml:space="preserve">Circle </w:t>
      </w:r>
      <w:r w:rsidR="005E4BF6" w:rsidRPr="00173894">
        <w:rPr>
          <w:rFonts w:ascii="Tahoma" w:hAnsi="Tahoma"/>
          <w:i/>
          <w:sz w:val="20"/>
          <w:u w:val="single"/>
        </w:rPr>
        <w:t>Yes or No</w:t>
      </w:r>
      <w:r w:rsidR="00321712">
        <w:rPr>
          <w:rFonts w:ascii="Tahoma" w:hAnsi="Tahoma"/>
          <w:i/>
          <w:sz w:val="20"/>
        </w:rPr>
        <w:t>).  SHOW WORK TO JUSTIFY YOUR ANSWER!</w:t>
      </w:r>
      <w:r w:rsidR="00173894">
        <w:rPr>
          <w:rFonts w:ascii="Tahoma" w:hAnsi="Tahoma"/>
          <w:i/>
          <w:sz w:val="20"/>
        </w:rPr>
        <w:t xml:space="preserve"> </w:t>
      </w:r>
    </w:p>
    <w:p w:rsidR="005E4BF6" w:rsidRPr="00173894" w:rsidRDefault="005E4BF6" w:rsidP="006065B4">
      <w:pPr>
        <w:pBdr>
          <w:bottom w:val="single" w:sz="4" w:space="1" w:color="auto"/>
        </w:pBdr>
        <w:rPr>
          <w:rFonts w:ascii="Tahoma" w:hAnsi="Tahoma"/>
          <w:i/>
          <w:sz w:val="20"/>
        </w:rPr>
      </w:pPr>
      <w:r w:rsidRPr="00173894">
        <w:rPr>
          <w:rFonts w:ascii="Tahoma" w:hAnsi="Tahoma"/>
          <w:i/>
          <w:sz w:val="20"/>
        </w:rPr>
        <w:t xml:space="preserve">If Yes, </w:t>
      </w:r>
      <w:r w:rsidRPr="00173894">
        <w:rPr>
          <w:rFonts w:ascii="Tahoma" w:hAnsi="Tahoma"/>
          <w:i/>
          <w:sz w:val="20"/>
          <w:u w:val="single"/>
        </w:rPr>
        <w:t>state why they are similar</w:t>
      </w:r>
      <w:r w:rsidRPr="00173894">
        <w:rPr>
          <w:rFonts w:ascii="Tahoma" w:hAnsi="Tahoma"/>
          <w:i/>
          <w:sz w:val="20"/>
        </w:rPr>
        <w:t xml:space="preserve"> (AA~, SAS~, or SSS~) </w:t>
      </w:r>
      <w:r w:rsidR="009E5174" w:rsidRPr="00173894">
        <w:rPr>
          <w:rFonts w:ascii="Tahoma" w:hAnsi="Tahoma"/>
          <w:i/>
          <w:sz w:val="20"/>
        </w:rPr>
        <w:t xml:space="preserve">and </w:t>
      </w:r>
      <w:r w:rsidR="009E5174" w:rsidRPr="00173894">
        <w:rPr>
          <w:rFonts w:ascii="Tahoma" w:hAnsi="Tahoma"/>
          <w:i/>
          <w:sz w:val="20"/>
          <w:u w:val="single"/>
        </w:rPr>
        <w:t>write the t</w:t>
      </w:r>
      <w:r w:rsidRPr="00173894">
        <w:rPr>
          <w:rFonts w:ascii="Tahoma" w:hAnsi="Tahoma"/>
          <w:i/>
          <w:sz w:val="20"/>
          <w:u w:val="single"/>
        </w:rPr>
        <w:t>riangle similarity statement</w:t>
      </w:r>
      <w:r w:rsidR="009E5174" w:rsidRPr="00173894">
        <w:rPr>
          <w:rFonts w:ascii="Tahoma" w:hAnsi="Tahoma"/>
          <w:i/>
          <w:sz w:val="20"/>
        </w:rPr>
        <w:t>.</w:t>
      </w:r>
      <w:r w:rsidRPr="00173894">
        <w:rPr>
          <w:rFonts w:ascii="Tahoma" w:hAnsi="Tahoma"/>
          <w:i/>
          <w:sz w:val="20"/>
        </w:rPr>
        <w:t xml:space="preserve"> </w:t>
      </w:r>
    </w:p>
    <w:p w:rsidR="005E4BF6" w:rsidRDefault="00762F2B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595776" behindDoc="0" locked="0" layoutInCell="1" allowOverlap="1" wp14:anchorId="708FE3E0" wp14:editId="5B25EE34">
                <wp:simplePos x="0" y="0"/>
                <wp:positionH relativeFrom="column">
                  <wp:posOffset>321945</wp:posOffset>
                </wp:positionH>
                <wp:positionV relativeFrom="paragraph">
                  <wp:posOffset>22860</wp:posOffset>
                </wp:positionV>
                <wp:extent cx="1722755" cy="1068070"/>
                <wp:effectExtent l="0" t="0" r="0" b="0"/>
                <wp:wrapNone/>
                <wp:docPr id="207" name="Group 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2755" cy="1068070"/>
                          <a:chOff x="0" y="0"/>
                          <a:chExt cx="1723302" cy="1068661"/>
                        </a:xfrm>
                      </wpg:grpSpPr>
                      <wpg:grpSp>
                        <wpg:cNvPr id="158" name="Group 14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012190" cy="1017270"/>
                            <a:chOff x="4850" y="1475"/>
                            <a:chExt cx="1594" cy="1602"/>
                          </a:xfrm>
                        </wpg:grpSpPr>
                        <wps:wsp>
                          <wps:cNvPr id="159" name="AutoShap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48" y="1762"/>
                              <a:ext cx="994" cy="994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07" y="1475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BB3E31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0" y="2074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BB3E31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0" y="2591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BB3E31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7" y="2654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BB3E31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4" y="2571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BB3E31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0" y="2008"/>
                              <a:ext cx="564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762F2B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BB3E31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149" name="Group 144"/>
                        <wpg:cNvGrpSpPr>
                          <a:grpSpLocks/>
                        </wpg:cNvGrpSpPr>
                        <wpg:grpSpPr bwMode="auto">
                          <a:xfrm>
                            <a:off x="835572" y="189186"/>
                            <a:ext cx="887730" cy="879475"/>
                            <a:chOff x="6290" y="1565"/>
                            <a:chExt cx="1398" cy="1385"/>
                          </a:xfrm>
                        </wpg:grpSpPr>
                        <wps:wsp>
                          <wps:cNvPr id="150" name="AutoShape 8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588" y="1862"/>
                              <a:ext cx="792" cy="792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1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6290" y="1565"/>
                              <a:ext cx="1398" cy="1385"/>
                              <a:chOff x="6290" y="1565"/>
                              <a:chExt cx="1398" cy="1385"/>
                            </a:xfrm>
                          </wpg:grpSpPr>
                          <wps:wsp>
                            <wps:cNvPr id="15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70" y="2078"/>
                                <a:ext cx="440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3E31" w:rsidRPr="00BB3E31" w:rsidRDefault="00BB3E31" w:rsidP="00BB3E3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5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2" y="2008"/>
                                <a:ext cx="440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3E31" w:rsidRPr="00BB3E31" w:rsidRDefault="00BB3E31" w:rsidP="00BB3E3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5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16" y="1565"/>
                                <a:ext cx="525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3E31" w:rsidRPr="00BB3E31" w:rsidRDefault="00762F2B" w:rsidP="00BB3E3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="00BB3E31"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5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28" y="2527"/>
                                <a:ext cx="440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3E31" w:rsidRPr="00BB3E31" w:rsidRDefault="00BB3E31" w:rsidP="00BB3E3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5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8" y="1615"/>
                                <a:ext cx="440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3E31" w:rsidRPr="00BB3E31" w:rsidRDefault="00BB3E31" w:rsidP="00BB3E3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5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90" y="1595"/>
                                <a:ext cx="440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3E31" w:rsidRPr="00BB3E31" w:rsidRDefault="00BB3E31" w:rsidP="00BB3E3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08FE3E0" id="Group 207" o:spid="_x0000_s1047" style="position:absolute;margin-left:25.35pt;margin-top:1.8pt;width:135.65pt;height:84.1pt;z-index:251595776" coordsize="17233,10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">
                <v:group id="Group 142" o:spid="_x0000_s1048" style="position:absolute;width:10121;height:10172" coordorigin="4850,1475" coordsize="1594,16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7" o:spid="_x0000_s1049" type="#_x0000_t6" style="position:absolute;left:5148;top:1762;width:994;height: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8XXsMA&#10;AADcAAAADwAAAGRycy9kb3ducmV2LnhtbERPzWqDQBC+F/IOywRyKXVNSqXabEIpKKWHkpg8wOBO&#10;VOrOirtR8/bZQqG3+fh+Z7ufTSdGGlxrWcE6ikEQV1a3XCs4n/KnVxDOI2vsLJOCGznY7xYPW8y0&#10;nfhIY+lrEULYZaig8b7PpHRVQwZdZHviwF3sYNAHONRSDziFcNPJTRwn0mDLoaHBnj4aqn7Kq1GA&#10;6+Qx+U7z20Hrsnimr6ktxkmp1XJ+fwPhafb/4j/3pw7zX1L4fSZc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8XXsMAAADcAAAADwAAAAAAAAAAAAAAAACYAgAAZHJzL2Rv&#10;d25yZXYueG1sUEsFBgAAAAAEAAQA9QAAAIgDAAAAAA==&#10;"/>
                  <v:shape id="_x0000_s1050" type="#_x0000_t202" style="position:absolute;left:4907;top:1475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tXWcMA&#10;AADcAAAADwAAAGRycy9kb3ducmV2LnhtbESPQWvDMAyF74P9B6PBbqvTQctI65bSrdDDLuvSu4jV&#10;ODSWQ6w16b+fDoPdJN7Te5/W2yl25kZDbhM7mM8KMMR18i03Dqrvw8sbmCzIHrvE5OBOGbabx4c1&#10;lj6N/EW3kzRGQziX6CCI9KW1uQ4UMc9ST6zaJQ0RRdehsX7AUcNjZ1+LYmkjtqwNAXvaB6qvp5/o&#10;QMTv5vfqI+bjefp8H0NRL7By7vlp2q3ACE3yb/67Pnr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tXWcMAAADcAAAADwAAAAAAAAAAAAAAAACYAgAAZHJzL2Rv&#10;d25yZXYueG1sUEsFBgAAAAAEAAQA9QAAAIgDAAAAAA==&#10;" filled="f" stroked="f">
                    <v:textbox style="mso-fit-shape-to-text:t">
                      <w:txbxContent>
                        <w:p w:rsidR="00BB3E31" w:rsidRPr="00BB3E31" w:rsidRDefault="00BB3E31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51" type="#_x0000_t202" style="position:absolute;left:4870;top:2074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fywr8A&#10;AADcAAAADwAAAGRycy9kb3ducmV2LnhtbERPTWvCQBC9F/wPyxS81U0ERVJXkVrBgxc1vQ/ZaTY0&#10;OxuyUxP/vVsoeJvH+5z1dvStulEfm8AG8lkGirgKtuHaQHk9vK1ARUG22AYmA3eKsN1MXtZY2DDw&#10;mW4XqVUK4VigASfSFVrHypHHOAsdceK+Q+9REuxrbXscUrhv9TzLltpjw6nBYUcfjqqfy683IGJ3&#10;+b389PH4NZ72g8uqBZbGTF/H3TsooVGe4n/30ab5yxz+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R/LCvwAAANwAAAAPAAAAAAAAAAAAAAAAAJgCAABkcnMvZG93bnJl&#10;di54bWxQSwUGAAAAAAQABAD1AAAAhAMAAAAA&#10;" filled="f" stroked="f">
                    <v:textbox style="mso-fit-shape-to-text:t">
                      <w:txbxContent>
                        <w:p w:rsidR="00BB3E31" w:rsidRPr="00BB3E31" w:rsidRDefault="00BB3E31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052" type="#_x0000_t202" style="position:absolute;left:4850;top:2591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VstcAA&#10;AADcAAAADwAAAGRycy9kb3ducmV2LnhtbERPTWvCQBC9F/wPywi91Y1CpaSuIVQFD15q433ITrOh&#10;2dmQHU38926h0Ns83udsisl36kZDbAMbWC4yUMR1sC03Bqqvw8sbqCjIFrvAZOBOEYrt7GmDuQ0j&#10;f9LtLI1KIRxzNOBE+lzrWDvyGBehJ07cdxg8SoJDo+2AYwr3nV5l2Vp7bDk1OOzpw1H9c756AyK2&#10;XN6rvY/Hy3TajS6rX7Ey5nk+le+ghCb5F/+5jzbNX6/g95l0gd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JVstcAAAADcAAAADwAAAAAAAAAAAAAAAACYAgAAZHJzL2Rvd25y&#10;ZXYueG1sUEsFBgAAAAAEAAQA9QAAAIUDAAAAAA==&#10;" filled="f" stroked="f">
                    <v:textbox style="mso-fit-shape-to-text:t">
                      <w:txbxContent>
                        <w:p w:rsidR="00BB3E31" w:rsidRPr="00BB3E31" w:rsidRDefault="00BB3E31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53" type="#_x0000_t202" style="position:absolute;left:5407;top:2654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JLsAA&#10;AADcAAAADwAAAGRycy9kb3ducmV2LnhtbERPTWvCQBC9F/wPyxS81Y2ViqSuIraCBy9qvA/ZaTY0&#10;OxuyUxP/vSsUvM3jfc5yPfhGXamLdWAD00kGirgMtubKQHHevS1ARUG22AQmAzeKsF6NXpaY29Dz&#10;ka4nqVQK4ZijASfS5lrH0pHHOAktceJ+QudREuwqbTvsU7hv9HuWzbXHmlODw5a2jsrf0583IGI3&#10;01vx7eP+Mhy+epeVH1gYM34dNp+ghAZ5iv/de5vmz2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9nJLsAAAADcAAAADwAAAAAAAAAAAAAAAACYAgAAZHJzL2Rvd25y&#10;ZXYueG1sUEsFBgAAAAAEAAQA9QAAAIUDAAAAAA==&#10;" filled="f" stroked="f">
                    <v:textbox style="mso-fit-shape-to-text:t">
                      <w:txbxContent>
                        <w:p w:rsidR="00BB3E31" w:rsidRPr="00BB3E31" w:rsidRDefault="00BB3E31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054" type="#_x0000_t202" style="position:absolute;left:6004;top:2571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RWsAA&#10;AADcAAAADwAAAGRycy9kb3ducmV2LnhtbERPTWvCQBC9F/wPyxS81Y3FiqSuIraCBy9qvA/ZaTY0&#10;OxuyUxP/vSsUvM3jfc5yPfhGXamLdWAD00kGirgMtubKQHHevS1ARUG22AQmAzeKsF6NXpaY29Dz&#10;ka4nqVQK4ZijASfS5lrH0pHHOAktceJ+QudREuwqbTvsU7hv9HuWzbXHmlODw5a2jsrf0583IGI3&#10;01vx7eP+Mhy+epeVH1gYM34dNp+ghAZ5iv/de5vmz2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DBRWsAAAADcAAAADwAAAAAAAAAAAAAAAACYAgAAZHJzL2Rvd25y&#10;ZXYueG1sUEsFBgAAAAAEAAQA9QAAAIUDAAAAAA==&#10;" filled="f" stroked="f">
                    <v:textbox style="mso-fit-shape-to-text:t">
                      <w:txbxContent>
                        <w:p w:rsidR="00BB3E31" w:rsidRPr="00BB3E31" w:rsidRDefault="00BB3E31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55" type="#_x0000_t202" style="position:absolute;left:5510;top:2008;width:564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z0wb8A&#10;AADcAAAADwAAAGRycy9kb3ducmV2LnhtbERPTWvCQBC9C/0PyxS86caCUqKrSK3gwYs23ofsmA3N&#10;zobsaOK/dwsFb/N4n7PaDL5Rd+piHdjAbJqBIi6DrbkyUPzsJ5+goiBbbAKTgQdF2KzfRivMbej5&#10;RPezVCqFcMzRgBNpc61j6chjnIaWOHHX0HmUBLtK2w77FO4b/ZFlC+2x5tTgsKUvR+Xv+eYNiNjt&#10;7FF8+3i4DMdd77JyjoUx4/dhuwQlNMhL/O8+2DR/MYe/Z9IF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fPTBvwAAANwAAAAPAAAAAAAAAAAAAAAAAJgCAABkcnMvZG93bnJl&#10;di54bWxQSwUGAAAAAAQABAD1AAAAhAMAAAAA&#10;" filled="f" stroked="f">
                    <v:textbox style="mso-fit-shape-to-text:t">
                      <w:txbxContent>
                        <w:p w:rsidR="00BB3E31" w:rsidRPr="00BB3E31" w:rsidRDefault="00762F2B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 xml:space="preserve"> </w:t>
                          </w:r>
                          <w:r w:rsidR="00BB3E31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group id="Group 144" o:spid="_x0000_s1056" style="position:absolute;left:8355;top:1891;width:8878;height:8795" coordorigin="6290,1565" coordsize="1398,1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AutoShape 8" o:spid="_x0000_s1057" type="#_x0000_t6" style="position:absolute;left:6588;top:1862;width:792;height:792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fmMUA&#10;AADcAAAADwAAAGRycy9kb3ducmV2LnhtbESPT2vCQBDF7wW/wzKCt7pR0EjqKiJYrNBD/NPzkJ0m&#10;qdnZkN1q+u07B8HbDO/Ne79ZrnvXqBt1ofZsYDJOQBEX3tZcGjifdq8LUCEiW2w8k4E/CrBeDV6W&#10;mFl/55xux1gqCeGQoYEqxjbTOhQVOQxj3xKL9u07h1HWrtS2w7uEu0ZPk2SuHdYsDRW2tK2ouB5/&#10;nYGLXqQpn3fp9Ofy9b7PD5Hzj09jRsN+8wYqUh+f5sf13gr+TPDlGZlA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4J+YxQAAANwAAAAPAAAAAAAAAAAAAAAAAJgCAABkcnMv&#10;ZG93bnJldi54bWxQSwUGAAAAAAQABAD1AAAAigMAAAAA&#10;"/>
                  <v:group id="Group 143" o:spid="_x0000_s1058" style="position:absolute;left:6290;top:1565;width:1398;height:1385" coordorigin="6290,1565" coordsize="1398,1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shape id="_x0000_s1059" type="#_x0000_t202" style="position:absolute;left:6670;top:2078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mmCL8A&#10;AADcAAAADwAAAGRycy9kb3ducmV2LnhtbERPTWvCQBC9F/oflil4qxsFRaKrSG3BgxdtvA/ZMRua&#10;nQ3Z0cR/7wpCb/N4n7PaDL5RN+piHdjAZJyBIi6DrbkyUPz+fC5ARUG22AQmA3eKsFm/v60wt6Hn&#10;I91OUqkUwjFHA06kzbWOpSOPcRxa4sRdQudREuwqbTvsU7hv9DTL5tpjzanBYUtfjsq/09UbELHb&#10;yb349nF/Hg673mXlDAtjRh/DdglKaJB/8cu9t2n+bArPZ9IFev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+aYIvwAAANwAAAAPAAAAAAAAAAAAAAAAAJgCAABkcnMvZG93bnJl&#10;di54bWxQSwUGAAAAAAQABAD1AAAAhAMAAAAA&#10;" filled="f" stroked="f">
                      <v:textbox style="mso-fit-shape-to-text:t">
                        <w:txbxContent>
                          <w:p w:rsidR="00BB3E31" w:rsidRPr="00BB3E31" w:rsidRDefault="00BB3E31" w:rsidP="00BB3E3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60" type="#_x0000_t202" style="position:absolute;left:7242;top:2008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UDk8AA&#10;AADcAAAADwAAAGRycy9kb3ducmV2LnhtbERPTWvCQBC9F/wPyxR6qxsVRVJXEa3gwYsa70N2mg3N&#10;zobs1MR/3xUKvc3jfc5qM/hG3amLdWADk3EGirgMtubKQHE9vC9BRUG22AQmAw+KsFmPXlaY29Dz&#10;me4XqVQK4ZijASfS5lrH0pHHOA4tceK+QudREuwqbTvsU7hv9DTLFtpjzanBYUs7R+X35ccbELHb&#10;yaP49PF4G0773mXlHAtj3l6H7QcooUH+xX/uo03z5zN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UDk8AAAADcAAAADwAAAAAAAAAAAAAAAACYAgAAZHJzL2Rvd25y&#10;ZXYueG1sUEsFBgAAAAAEAAQA9QAAAIUDAAAAAA==&#10;" filled="f" stroked="f">
                      <v:textbox style="mso-fit-shape-to-text:t">
                        <w:txbxContent>
                          <w:p w:rsidR="00BB3E31" w:rsidRPr="00BB3E31" w:rsidRDefault="00BB3E31" w:rsidP="00BB3E3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061" type="#_x0000_t202" style="position:absolute;left:6716;top:1565;width:525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yb58AA&#10;AADcAAAADwAAAGRycy9kb3ducmV2LnhtbERPTWvCQBC9F/wPyxR6qxtFRVJXEa3gwYsa70N2mg3N&#10;zobs1MR/3xUKvc3jfc5qM/hG3amLdWADk3EGirgMtubKQHE9vC9BRUG22AQmAw+KsFmPXlaY29Dz&#10;me4XqVQK4ZijASfS5lrH0pHHOA4tceK+QudREuwqbTvsU7hv9DTLFtpjzanBYUs7R+X35ccbELHb&#10;yaP49PF4G0773mXlHAtj3l6H7QcooUH+xX/uo03z5zN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lyb58AAAADcAAAADwAAAAAAAAAAAAAAAACYAgAAZHJzL2Rvd25y&#10;ZXYueG1sUEsFBgAAAAAEAAQA9QAAAIUDAAAAAA==&#10;" filled="f" stroked="f">
                      <v:textbox style="mso-fit-shape-to-text:t">
                        <w:txbxContent>
                          <w:p w:rsidR="00BB3E31" w:rsidRPr="00BB3E31" w:rsidRDefault="00762F2B" w:rsidP="00BB3E3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BB3E31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062" type="#_x0000_t202" style="position:absolute;left:7228;top:2527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A+fL8A&#10;AADcAAAADwAAAGRycy9kb3ducmV2LnhtbERPTWvCQBC9F/wPyxS81Y1CRFJXkVrBgxdteh+y02xo&#10;djZkpyb+e1cQepvH+5z1dvStulIfm8AG5rMMFHEVbMO1gfLr8LYCFQXZYhuYDNwownYzeVljYcPA&#10;Z7pepFYphGOBBpxIV2gdK0ce4yx0xIn7Cb1HSbCvte1xSOG+1YssW2qPDacGhx19OKp+L3/egIjd&#10;zW/lp4/H7/G0H1xW5VgaM30dd++ghEb5Fz/dR5vm5zk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ED58vwAAANwAAAAPAAAAAAAAAAAAAAAAAJgCAABkcnMvZG93bnJl&#10;di54bWxQSwUGAAAAAAQABAD1AAAAhAMAAAAA&#10;" filled="f" stroked="f">
                      <v:textbox style="mso-fit-shape-to-text:t">
                        <w:txbxContent>
                          <w:p w:rsidR="00BB3E31" w:rsidRPr="00BB3E31" w:rsidRDefault="00BB3E31" w:rsidP="00BB3E3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_x0000_s1063" type="#_x0000_t202" style="position:absolute;left:7248;top:1615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KgC78A&#10;AADcAAAADwAAAGRycy9kb3ducmV2LnhtbERPTWvCQBC9C/0PyxS86caCUqKrSK3gwYs23ofsmA3N&#10;zobsaOK/dwsFb/N4n7PaDL5Rd+piHdjAbJqBIi6DrbkyUPzsJ5+goiBbbAKTgQdF2KzfRivMbej5&#10;RPezVCqFcMzRgBNpc61j6chjnIaWOHHX0HmUBLtK2w77FO4b/ZFlC+2x5tTgsKUvR+Xv+eYNiNjt&#10;7FF8+3i4DMdd77JyjoUx4/dhuwQlNMhL/O8+2DR/voC/Z9IF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wqALvwAAANwAAAAPAAAAAAAAAAAAAAAAAJgCAABkcnMvZG93bnJl&#10;di54bWxQSwUGAAAAAAQABAD1AAAAhAMAAAAA&#10;" filled="f" stroked="f">
                      <v:textbox style="mso-fit-shape-to-text:t">
                        <w:txbxContent>
                          <w:p w:rsidR="00BB3E31" w:rsidRPr="00BB3E31" w:rsidRDefault="00BB3E31" w:rsidP="00BB3E3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64" type="#_x0000_t202" style="position:absolute;left:6290;top:1595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4FkMAA&#10;AADcAAAADwAAAGRycy9kb3ducmV2LnhtbERPTWvCQBC9F/wPyxS81Y2CVVJXEa3goRc13ofsNBua&#10;nQ3ZqYn/vlsQvM3jfc5qM/hG3aiLdWAD00kGirgMtubKQHE5vC1BRUG22AQmA3eKsFmPXlaY29Dz&#10;iW5nqVQK4ZijASfS5lrH0pHHOAktceK+Q+dREuwqbTvsU7hv9CzL3rXHmlODw5Z2jsqf8683IGK3&#10;03vx6ePxOnzte5eVcyyMGb8O2w9QQoM8xQ/30ab58wX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o4FkMAAAADcAAAADwAAAAAAAAAAAAAAAACYAgAAZHJzL2Rvd25y&#10;ZXYueG1sUEsFBgAAAAAEAAQA9QAAAIUDAAAAAA==&#10;" filled="f" stroked="f">
                      <v:textbox style="mso-fit-shape-to-text:t">
                        <w:txbxContent>
                          <w:p w:rsidR="00BB3E31" w:rsidRPr="00BB3E31" w:rsidRDefault="00BB3E31" w:rsidP="00BB3E3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0D01CF"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FBA8EDF" wp14:editId="6307FED1">
                <wp:simplePos x="0" y="0"/>
                <wp:positionH relativeFrom="column">
                  <wp:posOffset>3971677</wp:posOffset>
                </wp:positionH>
                <wp:positionV relativeFrom="paragraph">
                  <wp:posOffset>15019</wp:posOffset>
                </wp:positionV>
                <wp:extent cx="1412875" cy="1000760"/>
                <wp:effectExtent l="0" t="0" r="0" b="8890"/>
                <wp:wrapNone/>
                <wp:docPr id="219" name="Group 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2875" cy="1000760"/>
                          <a:chOff x="0" y="0"/>
                          <a:chExt cx="1412875" cy="1000760"/>
                        </a:xfrm>
                      </wpg:grpSpPr>
                      <wpg:grpSp>
                        <wpg:cNvPr id="166" name="Group 14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12875" cy="1000760"/>
                            <a:chOff x="8615" y="1239"/>
                            <a:chExt cx="2225" cy="1576"/>
                          </a:xfrm>
                        </wpg:grpSpPr>
                        <wps:wsp>
                          <wps:cNvPr id="167" name="Freeform 31"/>
                          <wps:cNvSpPr>
                            <a:spLocks/>
                          </wps:cNvSpPr>
                          <wps:spPr bwMode="auto">
                            <a:xfrm rot="713502">
                              <a:off x="8838" y="1313"/>
                              <a:ext cx="1710" cy="1440"/>
                            </a:xfrm>
                            <a:custGeom>
                              <a:avLst/>
                              <a:gdLst>
                                <a:gd name="T0" fmla="*/ 0 w 2700"/>
                                <a:gd name="T1" fmla="*/ 360 h 1620"/>
                                <a:gd name="T2" fmla="*/ 360 w 2700"/>
                                <a:gd name="T3" fmla="*/ 1620 h 1620"/>
                                <a:gd name="T4" fmla="*/ 2430 w 2700"/>
                                <a:gd name="T5" fmla="*/ 0 h 1620"/>
                                <a:gd name="T6" fmla="*/ 2700 w 2700"/>
                                <a:gd name="T7" fmla="*/ 1080 h 1620"/>
                                <a:gd name="T8" fmla="*/ 0 w 2700"/>
                                <a:gd name="T9" fmla="*/ 360 h 16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700" h="1620">
                                  <a:moveTo>
                                    <a:pt x="0" y="360"/>
                                  </a:moveTo>
                                  <a:lnTo>
                                    <a:pt x="360" y="1620"/>
                                  </a:lnTo>
                                  <a:lnTo>
                                    <a:pt x="2430" y="0"/>
                                  </a:lnTo>
                                  <a:lnTo>
                                    <a:pt x="2700" y="1080"/>
                                  </a:lnTo>
                                  <a:lnTo>
                                    <a:pt x="0" y="3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00" y="1239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567FDF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15" y="2392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567FDF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8" y="1253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567FDF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40" y="2331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BB3E31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57" y="1929"/>
                              <a:ext cx="44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3E31" w:rsidRPr="00BB3E31" w:rsidRDefault="00567FDF" w:rsidP="00BB3E3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17" name="Straight Arrow Connector 217"/>
                        <wps:cNvCnPr/>
                        <wps:spPr>
                          <a:xfrm flipV="1">
                            <a:off x="206733" y="389614"/>
                            <a:ext cx="0" cy="71120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Straight Arrow Connector 218"/>
                        <wps:cNvCnPr/>
                        <wps:spPr>
                          <a:xfrm flipV="1">
                            <a:off x="1192695" y="365760"/>
                            <a:ext cx="0" cy="71120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BA8EDF" id="Group 219" o:spid="_x0000_s1065" style="position:absolute;margin-left:312.75pt;margin-top:1.2pt;width:111.25pt;height:78.8pt;z-index:251711488" coordsize="14128,10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">
                <v:group id="Group 145" o:spid="_x0000_s1066" style="position:absolute;width:14128;height:10007" coordorigin="8615,1239" coordsize="2225,1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shape id="Freeform 31" o:spid="_x0000_s1067" style="position:absolute;left:8838;top:1313;width:1710;height:1440;rotation:779334fd;visibility:visible;mso-wrap-style:square;v-text-anchor:top" coordsize="270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iCcEA&#10;AADcAAAADwAAAGRycy9kb3ducmV2LnhtbERPTYvCMBC9C/6HMMJeRFM9qFSjiCDsoR6sevA2NGNb&#10;bSalyWrXX28Ewds83ucsVq2pxJ0aV1pWMBpGIIgzq0vOFRwP28EMhPPIGivLpOCfHKyW3c4CY20f&#10;vKd76nMRQtjFqKDwvo6ldFlBBt3Q1sSBu9jGoA+wyaVu8BHCTSXHUTSRBksODQXWtCkou6V/RkE/&#10;2eu0f6antNfdoR0n5pSsjVI/vXY9B+Gp9V/xx/2rw/zJFN7PhAvk8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pognBAAAA3AAAAA8AAAAAAAAAAAAAAAAAmAIAAGRycy9kb3du&#10;cmV2LnhtbFBLBQYAAAAABAAEAPUAAACGAwAAAAA=&#10;" path="m,360l360,1620,2430,r270,1080l,360xe">
                    <v:path arrowok="t" o:connecttype="custom" o:connectlocs="0,320;228,1440;1539,0;1710,960;0,320" o:connectangles="0,0,0,0,0"/>
                  </v:shape>
                  <v:shape id="_x0000_s1068" type="#_x0000_t202" style="position:absolute;left:10400;top:1239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1bX8MA&#10;AADcAAAADwAAAGRycy9kb3ducmV2LnhtbESPQWvDMAyF74P9B6PBbqvTQctI65bSrdDDLuvSu4jV&#10;ODSWQ6w16b+fDoPdJN7Te5/W2yl25kZDbhM7mM8KMMR18i03Dqrvw8sbmCzIHrvE5OBOGbabx4c1&#10;lj6N/EW3kzRGQziX6CCI9KW1uQ4UMc9ST6zaJQ0RRdehsX7AUcNjZ1+LYmkjtqwNAXvaB6qvp5/o&#10;QMTv5vfqI+bjefp8H0NRL7By7vlp2q3ACE3yb/67PnrFXyqt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1bX8MAAADcAAAADwAAAAAAAAAAAAAAAACYAgAAZHJzL2Rv&#10;d25yZXYueG1sUEsFBgAAAAAEAAQA9QAAAIgDAAAAAA==&#10;" filled="f" stroked="f">
                    <v:textbox style="mso-fit-shape-to-text:t">
                      <w:txbxContent>
                        <w:p w:rsidR="00BB3E31" w:rsidRPr="00BB3E31" w:rsidRDefault="00567FDF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69" type="#_x0000_t202" style="position:absolute;left:8615;top:2392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H+xMAA&#10;AADcAAAADwAAAGRycy9kb3ducmV2LnhtbERPTWvCQBC9F/wPyxR6qxsFRVNXEa3gwYsa70N2mg3N&#10;zobs1MR/3xUKvc3jfc5qM/hG3amLdWADk3EGirgMtubKQHE9vC9ARUG22AQmAw+KsFmPXlaY29Dz&#10;me4XqVQK4ZijASfS5lrH0pHHOA4tceK+QudREuwqbTvsU7hv9DTL5tpjzanBYUs7R+X35ccbELHb&#10;yaP49PF4G0773mXlDAtj3l6H7QcooUH+xX/uo03z50t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jH+xMAAAADcAAAADwAAAAAAAAAAAAAAAACYAgAAZHJzL2Rvd25y&#10;ZXYueG1sUEsFBgAAAAAEAAQA9QAAAIUDAAAAAA==&#10;" filled="f" stroked="f">
                    <v:textbox style="mso-fit-shape-to-text:t">
                      <w:txbxContent>
                        <w:p w:rsidR="00BB3E31" w:rsidRPr="00BB3E31" w:rsidRDefault="00567FDF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070" type="#_x0000_t202" style="position:absolute;left:8658;top:1253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BhMMA&#10;AADcAAAADwAAAGRycy9kb3ducmV2LnhtbESPQU/DMAyF70j7D5EncWPpkICpLJumAdIOXNi6u9WY&#10;plrjVI1Zu3+PD0jcbL3n9z6vt1PszJWG3CZ2sFwUYIjr5FtuHFSnj4cVmCzIHrvE5OBGGbab2d0a&#10;S59G/qLrURqjIZxLdBBE+tLaXAeKmBepJ1btOw0RRdehsX7AUcNjZx+L4tlGbFkbAva0D1Rfjj/R&#10;gYjfLW/Ve8yH8/T5NoaifsLKufv5tHsFIzTJv/nv+uAV/0Xx9Rmd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LBhMMAAADcAAAADwAAAAAAAAAAAAAAAACYAgAAZHJzL2Rv&#10;d25yZXYueG1sUEsFBgAAAAAEAAQA9QAAAIgDAAAAAA==&#10;" filled="f" stroked="f">
                    <v:textbox style="mso-fit-shape-to-text:t">
                      <w:txbxContent>
                        <w:p w:rsidR="00BB3E31" w:rsidRPr="00BB3E31" w:rsidRDefault="00567FDF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071" type="#_x0000_t202" style="position:absolute;left:10340;top:2331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5kH8AA&#10;AADcAAAADwAAAGRycy9kb3ducmV2LnhtbERPS2vCQBC+F/oflin0VjcRWkt0FfEBHnrRxvuQnWZD&#10;s7MhO5r4712h0Nt8fM9ZrEbfqiv1sQlsIJ9koIirYBuuDZTf+7dPUFGQLbaBycCNIqyWz08LLGwY&#10;+EjXk9QqhXAs0IAT6QqtY+XIY5yEjjhxP6H3KAn2tbY9Dinct3qaZR/aY8OpwWFHG0fV7+niDYjY&#10;dX4rdz4ezuPXdnBZ9Y6lMa8v43oOSmiUf/Gf+2DT/Fk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5kH8AAAADcAAAADwAAAAAAAAAAAAAAAACYAgAAZHJzL2Rvd25y&#10;ZXYueG1sUEsFBgAAAAAEAAQA9QAAAIUDAAAAAA==&#10;" filled="f" stroked="f">
                    <v:textbox style="mso-fit-shape-to-text:t">
                      <w:txbxContent>
                        <w:p w:rsidR="00BB3E31" w:rsidRPr="00BB3E31" w:rsidRDefault="00BB3E31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72" type="#_x0000_t202" style="position:absolute;left:9557;top:1929;width:4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z6aMAA&#10;AADcAAAADwAAAGRycy9kb3ducmV2LnhtbERPS2vCQBC+F/wPyxR6qxuFVkldRXyAh17UeB+y02xo&#10;djZkRxP/vSsUepuP7zmL1eAbdaMu1oENTMYZKOIy2JorA8V5/z4HFQXZYhOYDNwpwmo5ellgbkPP&#10;R7qdpFIphGOOBpxIm2sdS0ce4zi0xIn7CZ1HSbCrtO2wT+G+0dMs+9Qea04NDlvaOCp/T1dvQMSu&#10;J/di5+PhMnxve5eVH1gY8/Y6rL9ACQ3yL/5zH2yaP5vC85l0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Uz6aMAAAADcAAAADwAAAAAAAAAAAAAAAACYAgAAZHJzL2Rvd25y&#10;ZXYueG1sUEsFBgAAAAAEAAQA9QAAAIUDAAAAAA==&#10;" filled="f" stroked="f">
                    <v:textbox style="mso-fit-shape-to-text:t">
                      <w:txbxContent>
                        <w:p w:rsidR="00BB3E31" w:rsidRPr="00BB3E31" w:rsidRDefault="00567FDF" w:rsidP="00BB3E3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17" o:spid="_x0000_s1073" type="#_x0000_t32" style="position:absolute;left:2067;top:3896;width:0;height:7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Z/RsMAAADcAAAADwAAAGRycy9kb3ducmV2LnhtbESPwYrCQBBE78L+w9AL3nQSF1yJjiKC&#10;ICwezPoBTaZNgpmemGk1+XtnYcFjUV2vulab3jXqQV2oPRtIpwko4sLbmksD59/9ZAEqCLLFxjMZ&#10;GCjAZv0xWmFm/ZNP9MilVBHCIUMDlUibaR2KihyGqW+Jo3fxnUOJsiu17fAZ4a7RsySZa4c1x4YK&#10;W9pVVFzzu4tvHE/74Xi43u4/9SDN12KXSzoYM/7st0tQQr28j//TB2tgln7D35hIAL1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mf0bDAAAA3AAAAA8AAAAAAAAAAAAA&#10;AAAAoQIAAGRycy9kb3ducmV2LnhtbFBLBQYAAAAABAAEAPkAAACRAwAAAAA=&#10;" strokecolor="black [3200]" strokeweight="1.5pt">
                  <v:stroke endarrow="block" joinstyle="miter"/>
                </v:shape>
                <v:shape id="Straight Arrow Connector 218" o:spid="_x0000_s1074" type="#_x0000_t32" style="position:absolute;left:11926;top:3657;width:0;height:7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nrNMMAAADcAAAADwAAAGRycy9kb3ducmV2LnhtbESPwWrCQBCG7wXfYZlCb3UTCyLRVYog&#10;COLBtA8wZKdJMDubZkdN3r5zKHgc/vm/+WazG0Nn7jSkNrKDfJ6BIa6ib7l28P11eF+BSYLssYtM&#10;DiZKsNvOXjZY+PjgC91LqY1COBXooBHpC2tT1VDANI89sWY/cQgoOg619QM+FB46u8iypQ3Ysl5o&#10;sKd9Q9W1vAXVOF8O0/l4/b2d2km6j9W+lHxy7u11/FyDERrlufzfPnoHi1xt9RklgN3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56zTDAAAA3AAAAA8AAAAAAAAAAAAA&#10;AAAAoQIAAGRycy9kb3ducmV2LnhtbFBLBQYAAAAABAAEAPkAAACRAwAAAAA=&#10;" strokecolor="black [3200]" strokeweight="1.5pt">
                  <v:stroke endarrow="block" joinstyle="miter"/>
                </v:shape>
              </v:group>
            </w:pict>
          </mc:Fallback>
        </mc:AlternateContent>
      </w:r>
    </w:p>
    <w:p w:rsidR="000D01CF" w:rsidRDefault="000D01CF">
      <w:pPr>
        <w:rPr>
          <w:rFonts w:ascii="Tahoma" w:hAnsi="Tahoma"/>
          <w:b/>
          <w:sz w:val="20"/>
        </w:rPr>
      </w:pPr>
    </w:p>
    <w:p w:rsidR="005E4BF6" w:rsidRDefault="0060748A">
      <w:pPr>
        <w:rPr>
          <w:rFonts w:ascii="Tahoma" w:hAnsi="Tahoma"/>
          <w:sz w:val="20"/>
        </w:rPr>
      </w:pPr>
      <w:r w:rsidRPr="006065B4">
        <w:rPr>
          <w:rFonts w:ascii="Tahoma" w:hAnsi="Tahoma"/>
          <w:b/>
          <w:sz w:val="20"/>
        </w:rPr>
        <w:t>1</w:t>
      </w:r>
      <w:r w:rsidR="006065B4" w:rsidRPr="006065B4">
        <w:rPr>
          <w:rFonts w:ascii="Tahoma" w:hAnsi="Tahoma"/>
          <w:b/>
          <w:sz w:val="20"/>
        </w:rPr>
        <w:t>8</w:t>
      </w:r>
      <w:r w:rsidR="00C85590" w:rsidRPr="006065B4">
        <w:rPr>
          <w:rFonts w:ascii="Tahoma" w:hAnsi="Tahoma"/>
          <w:b/>
          <w:sz w:val="20"/>
        </w:rPr>
        <w:t>.</w:t>
      </w:r>
      <w:r w:rsidR="005E4BF6">
        <w:rPr>
          <w:rFonts w:ascii="Tahoma" w:hAnsi="Tahoma"/>
          <w:sz w:val="20"/>
        </w:rPr>
        <w:t xml:space="preserve">  </w:t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Pr="006065B4">
        <w:rPr>
          <w:rFonts w:ascii="Tahoma" w:hAnsi="Tahoma"/>
          <w:b/>
          <w:sz w:val="20"/>
        </w:rPr>
        <w:t>1</w:t>
      </w:r>
      <w:r w:rsidR="006065B4" w:rsidRPr="006065B4">
        <w:rPr>
          <w:rFonts w:ascii="Tahoma" w:hAnsi="Tahoma"/>
          <w:b/>
          <w:sz w:val="20"/>
        </w:rPr>
        <w:t>9</w:t>
      </w:r>
      <w:r w:rsidRPr="006065B4">
        <w:rPr>
          <w:rFonts w:ascii="Tahoma" w:hAnsi="Tahoma"/>
          <w:b/>
          <w:sz w:val="20"/>
        </w:rPr>
        <w:t>.</w: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C85590" w:rsidRDefault="00C85590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762F2B" w:rsidRDefault="00762F2B">
      <w:pPr>
        <w:rPr>
          <w:rFonts w:ascii="Tahoma" w:hAnsi="Tahoma"/>
          <w:sz w:val="20"/>
        </w:rPr>
      </w:pPr>
    </w:p>
    <w:p w:rsidR="00321712" w:rsidRDefault="00321712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  <w:r>
        <w:rPr>
          <w:rFonts w:ascii="Tahoma" w:hAnsi="Tahoma"/>
          <w:sz w:val="20"/>
        </w:rPr>
        <w:t xml:space="preserve">Yes   No  </w:t>
      </w:r>
      <w:r w:rsidR="00E20402">
        <w:rPr>
          <w:rFonts w:ascii="Tahoma" w:hAnsi="Tahoma"/>
          <w:sz w:val="20"/>
        </w:rPr>
        <w:t xml:space="preserve">    </w:t>
      </w:r>
      <w:r>
        <w:rPr>
          <w:rFonts w:ascii="Tahoma" w:hAnsi="Tahoma"/>
          <w:sz w:val="20"/>
        </w:rPr>
        <w:t>Why</w:t>
      </w:r>
      <w:proofErr w:type="gramStart"/>
      <w:r>
        <w:rPr>
          <w:rFonts w:ascii="Tahoma" w:hAnsi="Tahoma"/>
          <w:sz w:val="20"/>
        </w:rPr>
        <w:t>:_</w:t>
      </w:r>
      <w:proofErr w:type="gramEnd"/>
      <w:r>
        <w:rPr>
          <w:rFonts w:ascii="Tahoma" w:hAnsi="Tahoma"/>
          <w:sz w:val="20"/>
        </w:rPr>
        <w:t>_____________</w:t>
      </w:r>
      <w:r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>Ye</w:t>
      </w:r>
      <w:r>
        <w:rPr>
          <w:rFonts w:ascii="Tahoma" w:hAnsi="Tahoma"/>
          <w:sz w:val="20"/>
        </w:rPr>
        <w:t xml:space="preserve">s   No  </w:t>
      </w:r>
      <w:r w:rsidR="00E20402">
        <w:rPr>
          <w:rFonts w:ascii="Tahoma" w:hAnsi="Tahoma"/>
          <w:sz w:val="20"/>
        </w:rPr>
        <w:t xml:space="preserve">  </w:t>
      </w:r>
      <w:r>
        <w:rPr>
          <w:rFonts w:ascii="Tahoma" w:hAnsi="Tahoma"/>
          <w:sz w:val="20"/>
        </w:rPr>
        <w:t>Why:_____________</w:t>
      </w:r>
    </w:p>
    <w:p w:rsidR="005E4BF6" w:rsidRDefault="005E4BF6">
      <w:pPr>
        <w:rPr>
          <w:rFonts w:ascii="Tahoma" w:hAnsi="Tahoma"/>
          <w:sz w:val="20"/>
        </w:rPr>
      </w:pPr>
    </w:p>
    <w:p w:rsidR="005E1385" w:rsidRDefault="005E1385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 xml:space="preserve">____________ ~ </w:t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>____________</w:t>
      </w:r>
      <w:r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 w:rsidR="00C85590"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 xml:space="preserve">____________ ~ </w:t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>__________</w:t>
      </w:r>
      <w:r>
        <w:rPr>
          <w:rFonts w:ascii="Tahoma" w:hAnsi="Tahoma"/>
          <w:sz w:val="20"/>
        </w:rPr>
        <w:tab/>
      </w:r>
    </w:p>
    <w:p w:rsidR="005E1385" w:rsidRDefault="005E1385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b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09088" behindDoc="0" locked="0" layoutInCell="1" allowOverlap="1" wp14:anchorId="26380182" wp14:editId="4D9E948B">
                <wp:simplePos x="0" y="0"/>
                <wp:positionH relativeFrom="column">
                  <wp:posOffset>-149861</wp:posOffset>
                </wp:positionH>
                <wp:positionV relativeFrom="paragraph">
                  <wp:posOffset>85725</wp:posOffset>
                </wp:positionV>
                <wp:extent cx="1493520" cy="1229360"/>
                <wp:effectExtent l="0" t="0" r="0" b="0"/>
                <wp:wrapNone/>
                <wp:docPr id="137" name="Group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3520" cy="1229360"/>
                          <a:chOff x="1216" y="3976"/>
                          <a:chExt cx="2352" cy="1936"/>
                        </a:xfrm>
                      </wpg:grpSpPr>
                      <wpg:grpSp>
                        <wpg:cNvPr id="138" name="Group 100"/>
                        <wpg:cNvGrpSpPr>
                          <a:grpSpLocks/>
                        </wpg:cNvGrpSpPr>
                        <wpg:grpSpPr bwMode="auto">
                          <a:xfrm>
                            <a:off x="1548" y="4284"/>
                            <a:ext cx="1665" cy="1440"/>
                            <a:chOff x="1574" y="4130"/>
                            <a:chExt cx="1665" cy="1440"/>
                          </a:xfrm>
                        </wpg:grpSpPr>
                        <wps:wsp>
                          <wps:cNvPr id="139" name="AutoShap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4" y="4130"/>
                              <a:ext cx="1665" cy="144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8" y="4991"/>
                              <a:ext cx="9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8" y="4991"/>
                              <a:ext cx="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8" y="5568"/>
                              <a:ext cx="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6" y="5413"/>
                            <a:ext cx="45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FDF" w:rsidRPr="00567FDF" w:rsidRDefault="007442BB" w:rsidP="00567FDF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821" y="4883"/>
                            <a:ext cx="45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FDF" w:rsidRPr="00567FDF" w:rsidRDefault="007442BB" w:rsidP="00567FDF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09" y="5489"/>
                            <a:ext cx="45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FDF" w:rsidRPr="00567FDF" w:rsidRDefault="007442BB" w:rsidP="00567FDF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4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3" y="4831"/>
                            <a:ext cx="45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FDF" w:rsidRPr="00567FDF" w:rsidRDefault="007442BB" w:rsidP="00567FDF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21" y="3976"/>
                            <a:ext cx="45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FDF" w:rsidRPr="00567FDF" w:rsidRDefault="00567FDF" w:rsidP="00567FDF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67FDF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380182" id="Group 161" o:spid="_x0000_s1075" style="position:absolute;margin-left:-11.8pt;margin-top:6.75pt;width:117.6pt;height:96.8pt;z-index:251609088" coordorigin="1216,3976" coordsize="2352,1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">
                <v:group id="Group 100" o:spid="_x0000_s1076" style="position:absolute;left:1548;top:4284;width:1665;height:1440" coordorigin="1574,4130" coordsize="16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4" o:spid="_x0000_s1077" type="#_x0000_t5" style="position:absolute;left:1574;top:4130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6aAsMA&#10;AADcAAAADwAAAGRycy9kb3ducmV2LnhtbERPS2vCQBC+C/6HZQq9iNm0BbWpq0ihtPQiJiJ4G7LT&#10;JCQ7G7KbR/99tyB4m4/vOdv9ZBoxUOcqywqeohgEcW51xYWCc/ax3IBwHlljY5kU/JKD/W4+22Ki&#10;7cgnGlJfiBDCLkEFpfdtIqXLSzLoItsSB+7HdgZ9gF0hdYdjCDeNfI7jlTRYcWgosaX3kvI67Y0C&#10;rK+Xb6OPss+KKv689ot1VpNSjw/T4Q2Ep8nfxTf3lw7zX17h/5lwgd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6aAsMAAADcAAAADwAAAAAAAAAAAAAAAACYAgAAZHJzL2Rv&#10;d25yZXYueG1sUEsFBgAAAAAEAAQA9QAAAIgDAAAAAA==&#10;"/>
                  <v:line id="Line 25" o:spid="_x0000_s1078" style="position:absolute;visibility:visible;mso-wrap-style:square" from="1908,4991" to="2898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  <v:line id="Line 27" o:spid="_x0000_s1079" style="position:absolute;visibility:visible;mso-wrap-style:square" from="2358,4991" to="2448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fMEcIAAADcAAAADwAAAGRycy9kb3ducmV2LnhtbERP32vCMBB+H/g/hBP2NtOK6O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+fMEcIAAADcAAAADwAAAAAAAAAAAAAA&#10;AAChAgAAZHJzL2Rvd25yZXYueG1sUEsFBgAAAAAEAAQA+QAAAJADAAAAAA==&#10;">
                    <v:stroke endarrow="block"/>
                  </v:line>
                  <v:line id="Line 28" o:spid="_x0000_s1080" style="position:absolute;visibility:visible;mso-wrap-style:square" from="2358,5568" to="2448,5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SZs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UmbDAAAA3AAAAA8AAAAAAAAAAAAA&#10;AAAAoQIAAGRycy9kb3ducmV2LnhtbFBLBQYAAAAABAAEAPkAAACRAwAAAAA=&#10;">
                    <v:stroke endarrow="block"/>
                  </v:line>
                </v:group>
                <v:shape id="_x0000_s1081" type="#_x0000_t202" style="position:absolute;left:1216;top:5413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yVTsAA&#10;AADcAAAADwAAAGRycy9kb3ducmV2LnhtbERPTWvCQBC9F/wPywi91Y3aSkldRdSCBy/VeB+y02xo&#10;djZkRxP/fbdQ8DaP9znL9eAbdaMu1oENTCcZKOIy2JorA8X58+UdVBRki01gMnCnCOvV6GmJuQ09&#10;f9HtJJVKIRxzNOBE2lzrWDryGCehJU7cd+g8SoJdpW2HfQr3jZ5l2UJ7rDk1OGxp66j8OV29ARG7&#10;md6LvY+Hy3Dc9S4r37Aw5nk8bD5ACQ3yEP+7DzbNf53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GyVTsAAAADcAAAADwAAAAAAAAAAAAAAAACYAgAAZHJzL2Rvd25y&#10;ZXYueG1sUEsFBgAAAAAEAAQA9QAAAIUDAAAAAA==&#10;" filled="f" stroked="f">
                  <v:textbox style="mso-fit-shape-to-text:t">
                    <w:txbxContent>
                      <w:p w:rsidR="00567FDF" w:rsidRPr="00567FDF" w:rsidRDefault="007442BB" w:rsidP="00567FDF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W</w:t>
                        </w:r>
                      </w:p>
                    </w:txbxContent>
                  </v:textbox>
                </v:shape>
                <v:shape id="_x0000_s1082" type="#_x0000_t202" style="position:absolute;left:2821;top:4883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UNOsAA&#10;AADcAAAADwAAAGRycy9kb3ducmV2LnhtbERPTWvCQBC9F/wPyxS81Y1iRVJXEa3goRc13ofsNBua&#10;nQ3ZqYn/vlsQvM3jfc5qM/hG3aiLdWAD00kGirgMtubKQHE5vC1BRUG22AQmA3eKsFmPXlaY29Dz&#10;iW5nqVQK4ZijASfS5lrH0pHHOAktceK+Q+dREuwqbTvsU7hv9CzLFtpjzanBYUs7R+XP+dcbELHb&#10;6b349PF4Hb72vcvKdyyMGb8O2w9QQoM8xQ/30ab58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4UNOsAAAADcAAAADwAAAAAAAAAAAAAAAACYAgAAZHJzL2Rvd25y&#10;ZXYueG1sUEsFBgAAAAAEAAQA9QAAAIUDAAAAAA==&#10;" filled="f" stroked="f">
                  <v:textbox style="mso-fit-shape-to-text:t">
                    <w:txbxContent>
                      <w:p w:rsidR="00567FDF" w:rsidRPr="00567FDF" w:rsidRDefault="007442BB" w:rsidP="00567FDF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_x0000_s1083" type="#_x0000_t202" style="position:absolute;left:3109;top:5489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moocAA&#10;AADcAAAADwAAAGRycy9kb3ducmV2LnhtbERPTWvCQBC9F/wPyxR6qxtFRVJXEa3gwYsa70N2mg3N&#10;zobs1MR/3xUKvc3jfc5qM/hG3amLdWADk3EGirgMtubKQHE9vC9BRUG22AQmAw+KsFmPXlaY29Dz&#10;me4XqVQK4ZijASfS5lrH0pHHOA4tceK+QudREuwqbTvsU7hv9DTLFtpjzanBYUs7R+X35ccbELHb&#10;yaP49PF4G0773mXlHAtj3l6H7QcooUH+xX/uo03zZ3N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MmoocAAAADcAAAADwAAAAAAAAAAAAAAAACYAgAAZHJzL2Rvd25y&#10;ZXYueG1sUEsFBgAAAAAEAAQA9QAAAIUDAAAAAA==&#10;" filled="f" stroked="f">
                  <v:textbox style="mso-fit-shape-to-text:t">
                    <w:txbxContent>
                      <w:p w:rsidR="00567FDF" w:rsidRPr="00567FDF" w:rsidRDefault="007442BB" w:rsidP="00567FDF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_x0000_s1084" type="#_x0000_t202" style="position:absolute;left:1483;top:4831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s21sAA&#10;AADcAAAADwAAAGRycy9kb3ducmV2LnhtbERPTWvCQBC9F/wPyxS81Y3FiqSuIraCBy9qvA/ZaTY0&#10;OxuyUxP/vSsUvM3jfc5yPfhGXamLdWAD00kGirgMtubKQHHevS1ARUG22AQmAzeKsF6NXpaY29Dz&#10;ka4nqVQK4ZijASfS5lrH0pHHOAktceJ+QudREuwqbTvsU7hv9HuWzbXHmlODw5a2jsrf0583IGI3&#10;01vx7eP+Mhy+epeVH1gYM34dNp+ghAZ5iv/de5vmz+b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Bs21sAAAADcAAAADwAAAAAAAAAAAAAAAACYAgAAZHJzL2Rvd25y&#10;ZXYueG1sUEsFBgAAAAAEAAQA9QAAAIUDAAAAAA==&#10;" filled="f" stroked="f">
                  <v:textbox style="mso-fit-shape-to-text:t">
                    <w:txbxContent>
                      <w:p w:rsidR="00567FDF" w:rsidRPr="00567FDF" w:rsidRDefault="007442BB" w:rsidP="00567FDF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_x0000_s1085" type="#_x0000_t202" style="position:absolute;left:2121;top:3976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eTTcAA&#10;AADcAAAADwAAAGRycy9kb3ducmV2LnhtbERPTWvCQBC9F/wPywi91Y1ia0ldRdSCBy/VeB+y02xo&#10;djZkRxP/fbdQ8DaP9znL9eAbdaMu1oENTCcZKOIy2JorA8X58+UdVBRki01gMnCnCOvV6GmJuQ09&#10;f9HtJJVKIRxzNOBE2lzrWDryGCehJU7cd+g8SoJdpW2HfQr3jZ5l2Zv2WHNqcNjS1lH5c7p6AyJ2&#10;M70Xex8Pl+G4611WvmJhzPN42HyAEhrkIf53H2yaP1/A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1eTTcAAAADcAAAADwAAAAAAAAAAAAAAAACYAgAAZHJzL2Rvd25y&#10;ZXYueG1sUEsFBgAAAAAEAAQA9QAAAIUDAAAAAA==&#10;" filled="f" stroked="f">
                  <v:textbox style="mso-fit-shape-to-text:t">
                    <w:txbxContent>
                      <w:p w:rsidR="00567FDF" w:rsidRPr="00567FDF" w:rsidRDefault="00567FDF" w:rsidP="00567FDF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67FDF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21712" w:rsidRDefault="00762F2B">
      <w:pPr>
        <w:rPr>
          <w:rFonts w:ascii="Tahoma" w:hAnsi="Tahoma"/>
          <w:b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182633</wp:posOffset>
                </wp:positionH>
                <wp:positionV relativeFrom="paragraph">
                  <wp:posOffset>6516</wp:posOffset>
                </wp:positionV>
                <wp:extent cx="1993900" cy="1259205"/>
                <wp:effectExtent l="0" t="0" r="0" b="0"/>
                <wp:wrapNone/>
                <wp:docPr id="226" name="Group 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3900" cy="1259205"/>
                          <a:chOff x="0" y="0"/>
                          <a:chExt cx="1993900" cy="1259205"/>
                        </a:xfrm>
                      </wpg:grpSpPr>
                      <wpg:grpSp>
                        <wpg:cNvPr id="198" name="Group 198"/>
                        <wpg:cNvGrpSpPr/>
                        <wpg:grpSpPr>
                          <a:xfrm>
                            <a:off x="0" y="0"/>
                            <a:ext cx="1993900" cy="1259205"/>
                            <a:chOff x="0" y="0"/>
                            <a:chExt cx="1993900" cy="1259205"/>
                          </a:xfrm>
                        </wpg:grpSpPr>
                        <wps:wsp>
                          <wps:cNvPr id="1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3200" y="882650"/>
                              <a:ext cx="25781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567FDF" w:rsidRDefault="00B77FB1" w:rsidP="00B77FB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1900" y="152400"/>
                              <a:ext cx="25781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567FDF" w:rsidRDefault="00B77FB1" w:rsidP="00B77FB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" name="Group 197"/>
                          <wpg:cNvGrpSpPr/>
                          <wpg:grpSpPr>
                            <a:xfrm>
                              <a:off x="0" y="0"/>
                              <a:ext cx="1725930" cy="1259205"/>
                              <a:chOff x="0" y="0"/>
                              <a:chExt cx="1725930" cy="1259205"/>
                            </a:xfrm>
                          </wpg:grpSpPr>
                          <wpg:grpSp>
                            <wpg:cNvPr id="132" name="Group 1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0500" y="114300"/>
                                <a:ext cx="1535430" cy="1057275"/>
                                <a:chOff x="4890" y="4171"/>
                                <a:chExt cx="2418" cy="1665"/>
                              </a:xfrm>
                            </wpg:grpSpPr>
                            <wps:wsp>
                              <wps:cNvPr id="133" name="Freeform 78"/>
                              <wps:cNvSpPr>
                                <a:spLocks/>
                              </wps:cNvSpPr>
                              <wps:spPr bwMode="auto">
                                <a:xfrm rot="-2805090">
                                  <a:off x="4597" y="4464"/>
                                  <a:ext cx="1665" cy="1080"/>
                                </a:xfrm>
                                <a:custGeom>
                                  <a:avLst/>
                                  <a:gdLst>
                                    <a:gd name="T0" fmla="*/ 0 w 2250"/>
                                    <a:gd name="T1" fmla="*/ 540 h 1080"/>
                                    <a:gd name="T2" fmla="*/ 1620 w 2250"/>
                                    <a:gd name="T3" fmla="*/ 0 h 1080"/>
                                    <a:gd name="T4" fmla="*/ 2250 w 2250"/>
                                    <a:gd name="T5" fmla="*/ 1080 h 1080"/>
                                    <a:gd name="T6" fmla="*/ 0 w 2250"/>
                                    <a:gd name="T7" fmla="*/ 54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250" h="1080">
                                      <a:moveTo>
                                        <a:pt x="0" y="540"/>
                                      </a:moveTo>
                                      <a:lnTo>
                                        <a:pt x="1620" y="0"/>
                                      </a:lnTo>
                                      <a:lnTo>
                                        <a:pt x="2250" y="1080"/>
                                      </a:lnTo>
                                      <a:lnTo>
                                        <a:pt x="0" y="5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Freeform 99"/>
                              <wps:cNvSpPr>
                                <a:spLocks/>
                              </wps:cNvSpPr>
                              <wps:spPr bwMode="auto">
                                <a:xfrm rot="3124917">
                                  <a:off x="6617" y="4694"/>
                                  <a:ext cx="835" cy="547"/>
                                </a:xfrm>
                                <a:custGeom>
                                  <a:avLst/>
                                  <a:gdLst>
                                    <a:gd name="T0" fmla="*/ 0 w 2250"/>
                                    <a:gd name="T1" fmla="*/ 540 h 1080"/>
                                    <a:gd name="T2" fmla="*/ 1620 w 2250"/>
                                    <a:gd name="T3" fmla="*/ 0 h 1080"/>
                                    <a:gd name="T4" fmla="*/ 2250 w 2250"/>
                                    <a:gd name="T5" fmla="*/ 1080 h 1080"/>
                                    <a:gd name="T6" fmla="*/ 0 w 2250"/>
                                    <a:gd name="T7" fmla="*/ 54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250" h="1080">
                                      <a:moveTo>
                                        <a:pt x="0" y="540"/>
                                      </a:moveTo>
                                      <a:lnTo>
                                        <a:pt x="1620" y="0"/>
                                      </a:lnTo>
                                      <a:lnTo>
                                        <a:pt x="2250" y="1080"/>
                                      </a:lnTo>
                                      <a:lnTo>
                                        <a:pt x="0" y="5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250" y="342900"/>
                                <a:ext cx="374650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3D30" w:rsidRPr="00567FDF" w:rsidRDefault="007F3D30" w:rsidP="007F3D30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  <w:r w:rsidR="009861CA"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0400" y="152400"/>
                                <a:ext cx="374650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3D30" w:rsidRPr="00567FDF" w:rsidRDefault="007F3D30" w:rsidP="007F3D30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  <w:r w:rsidR="009861CA"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60450" y="304800"/>
                                <a:ext cx="27495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61CA" w:rsidRPr="00567FDF" w:rsidRDefault="00B77FB1" w:rsidP="009861CA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990600"/>
                                <a:ext cx="257810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61CA" w:rsidRPr="00567FDF" w:rsidRDefault="00A06384" w:rsidP="009861CA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4800" y="0"/>
                                <a:ext cx="257810" cy="2813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77FB1" w:rsidRPr="00567FDF" w:rsidRDefault="00B77FB1" w:rsidP="00B77FB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800" y="463550"/>
                              <a:ext cx="25781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567FDF" w:rsidRDefault="00B77FB1" w:rsidP="00B77FB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9250" y="679450"/>
                              <a:ext cx="37465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567FDF" w:rsidRDefault="00B77FB1" w:rsidP="00B77FB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9550" y="304800"/>
                              <a:ext cx="37465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567FDF" w:rsidRDefault="00B77FB1" w:rsidP="00B77FB1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3" name="Freeform 223"/>
                        <wps:cNvSpPr/>
                        <wps:spPr>
                          <a:xfrm>
                            <a:off x="389614" y="270344"/>
                            <a:ext cx="155050" cy="107467"/>
                          </a:xfrm>
                          <a:custGeom>
                            <a:avLst/>
                            <a:gdLst>
                              <a:gd name="connsiteX0" fmla="*/ 0 w 177989"/>
                              <a:gd name="connsiteY0" fmla="*/ 112635 h 226079"/>
                              <a:gd name="connsiteX1" fmla="*/ 143123 w 177989"/>
                              <a:gd name="connsiteY1" fmla="*/ 223954 h 226079"/>
                              <a:gd name="connsiteX2" fmla="*/ 174929 w 177989"/>
                              <a:gd name="connsiteY2" fmla="*/ 25171 h 226079"/>
                              <a:gd name="connsiteX3" fmla="*/ 174929 w 177989"/>
                              <a:gd name="connsiteY3" fmla="*/ 9268 h 22607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77989" h="226079">
                                <a:moveTo>
                                  <a:pt x="0" y="112635"/>
                                </a:moveTo>
                                <a:cubicBezTo>
                                  <a:pt x="56984" y="175583"/>
                                  <a:pt x="113968" y="238531"/>
                                  <a:pt x="143123" y="223954"/>
                                </a:cubicBezTo>
                                <a:cubicBezTo>
                                  <a:pt x="172278" y="209377"/>
                                  <a:pt x="169628" y="60952"/>
                                  <a:pt x="174929" y="25171"/>
                                </a:cubicBezTo>
                                <a:cubicBezTo>
                                  <a:pt x="180230" y="-10610"/>
                                  <a:pt x="177579" y="-671"/>
                                  <a:pt x="174929" y="9268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Freeform 225"/>
                        <wps:cNvSpPr/>
                        <wps:spPr>
                          <a:xfrm>
                            <a:off x="1637969" y="556591"/>
                            <a:ext cx="97211" cy="115908"/>
                          </a:xfrm>
                          <a:custGeom>
                            <a:avLst/>
                            <a:gdLst>
                              <a:gd name="connsiteX0" fmla="*/ 33601 w 97211"/>
                              <a:gd name="connsiteY0" fmla="*/ 0 h 115908"/>
                              <a:gd name="connsiteX1" fmla="*/ 1795 w 97211"/>
                              <a:gd name="connsiteY1" fmla="*/ 63610 h 115908"/>
                              <a:gd name="connsiteX2" fmla="*/ 81308 w 97211"/>
                              <a:gd name="connsiteY2" fmla="*/ 111318 h 115908"/>
                              <a:gd name="connsiteX3" fmla="*/ 97211 w 97211"/>
                              <a:gd name="connsiteY3" fmla="*/ 111318 h 1159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97211" h="115908">
                                <a:moveTo>
                                  <a:pt x="33601" y="0"/>
                                </a:moveTo>
                                <a:cubicBezTo>
                                  <a:pt x="13722" y="22528"/>
                                  <a:pt x="-6156" y="45057"/>
                                  <a:pt x="1795" y="63610"/>
                                </a:cubicBezTo>
                                <a:cubicBezTo>
                                  <a:pt x="9746" y="82163"/>
                                  <a:pt x="65405" y="103367"/>
                                  <a:pt x="81308" y="111318"/>
                                </a:cubicBezTo>
                                <a:cubicBezTo>
                                  <a:pt x="97211" y="119269"/>
                                  <a:pt x="97211" y="115293"/>
                                  <a:pt x="97211" y="111318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6" o:spid="_x0000_s1086" style="position:absolute;margin-left:171.85pt;margin-top:.5pt;width:157pt;height:99.15pt;z-index:251714560" coordsize="19939,1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">
                <v:group id="Group 198" o:spid="_x0000_s1087" style="position:absolute;width:19939;height:12592" coordsize="19939,1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_x0000_s1088" type="#_x0000_t202" style="position:absolute;left:14732;top:8826;width:257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  <v:textbox>
                      <w:txbxContent>
                        <w:p w:rsidR="00B77FB1" w:rsidRPr="00567FDF" w:rsidRDefault="00B77FB1" w:rsidP="00B77FB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089" type="#_x0000_t202" style="position:absolute;left:12319;top:1524;width:257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B77FB1" w:rsidRPr="00567FDF" w:rsidRDefault="00B77FB1" w:rsidP="00B77FB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group id="Group 197" o:spid="_x0000_s1090" style="position:absolute;width:17259;height:12592" coordsize="17259,1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group id="Group 101" o:spid="_x0000_s1091" style="position:absolute;left:1905;top:1143;width:15354;height:10572" coordorigin="4890,4171" coordsize="2418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<v:shape id="Freeform 78" o:spid="_x0000_s1092" style="position:absolute;left:4597;top:4464;width:1665;height:1080;rotation:-3063906fd;visibility:visible;mso-wrap-style:square;v-text-anchor:top" coordsize="225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vlwMIA&#10;AADcAAAADwAAAGRycy9kb3ducmV2LnhtbERPS2vCQBC+F/wPywheitlEsUh0DVIQmpPUiuchO3lo&#10;djbNbmP677tCwdt8fM/ZZqNpxUC9aywrSKIYBHFhdcOVgvPXYb4G4TyyxtYyKfglB9lu8rLFVNs7&#10;f9Jw8pUIIexSVFB736VSuqImgy6yHXHgStsb9AH2ldQ93kO4aeUijt+kwYZDQ40dvddU3E4/RgHn&#10;50v+vbrmN/166crrMcmH9qDUbDruNyA8jf4p/nd/6DB/uYTHM+EC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u+XAwgAAANwAAAAPAAAAAAAAAAAAAAAAAJgCAABkcnMvZG93&#10;bnJldi54bWxQSwUGAAAAAAQABAD1AAAAhwMAAAAA&#10;" path="m,540l1620,r630,1080l,540xe">
                        <v:path arrowok="t" o:connecttype="custom" o:connectlocs="0,540;1199,0;1665,1080;0,540" o:connectangles="0,0,0,0"/>
                      </v:shape>
                      <v:shape id="Freeform 99" o:spid="_x0000_s1093" style="position:absolute;left:6617;top:4694;width:835;height:547;rotation:3413243fd;visibility:visible;mso-wrap-style:square;v-text-anchor:top" coordsize="225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3ePMQA&#10;AADcAAAADwAAAGRycy9kb3ducmV2LnhtbERPTWvCQBC9F/oflil4Ed2opZaYjdSCNAcPVu19zI5J&#10;bHY2zW40/vuuUOhtHu9zkmVvanGh1lWWFUzGEQji3OqKCwWH/Xr0CsJ5ZI21ZVJwIwfL9PEhwVjb&#10;K3/SZecLEULYxaig9L6JpXR5SQbd2DbEgTvZ1qAPsC2kbvEawk0tp1H0Ig1WHBpKbOi9pPx71xkF&#10;ftudV93MHIfDzbT5mFfZ7esnU2rw1L8tQHjq/b/4z53pMH/2DPd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t3jzEAAAA3AAAAA8AAAAAAAAAAAAAAAAAmAIAAGRycy9k&#10;b3ducmV2LnhtbFBLBQYAAAAABAAEAPUAAACJAwAAAAA=&#10;" path="m,540l1620,r630,1080l,540xe">
                        <v:path arrowok="t" o:connecttype="custom" o:connectlocs="0,274;601,0;835,547;0,274" o:connectangles="0,0,0,0"/>
                      </v:shape>
                    </v:group>
                    <v:shape id="_x0000_s1094" type="#_x0000_t202" style="position:absolute;left:952;top:3429;width:3747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  <v:textbo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1</w:t>
                            </w:r>
                            <w:r w:rsidR="009861CA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095" type="#_x0000_t202" style="position:absolute;left:6604;top:1524;width:3746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<v:textbo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1</w:t>
                            </w:r>
                            <w:r w:rsidR="009861CA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096" type="#_x0000_t202" style="position:absolute;left:10604;top:3048;width:2750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<v:textbox>
                        <w:txbxContent>
                          <w:p w:rsidR="009861CA" w:rsidRPr="00567FDF" w:rsidRDefault="00B77FB1" w:rsidP="009861CA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97" type="#_x0000_t202" style="position:absolute;top:9906;width:257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  <v:textbox>
                        <w:txbxContent>
                          <w:p w:rsidR="009861CA" w:rsidRPr="00567FDF" w:rsidRDefault="00A06384" w:rsidP="009861CA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_x0000_s1098" type="#_x0000_t202" style="position:absolute;left:3048;width:257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  <v:textbox>
                        <w:txbxContent>
                          <w:p w:rsidR="00B77FB1" w:rsidRPr="00567FDF" w:rsidRDefault="00B77FB1" w:rsidP="00B77FB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099" type="#_x0000_t202" style="position:absolute;left:17018;top:4635;width:257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<v:textbox>
                      <w:txbxContent>
                        <w:p w:rsidR="00B77FB1" w:rsidRPr="00567FDF" w:rsidRDefault="00B77FB1" w:rsidP="00B77FB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100" type="#_x0000_t202" style="position:absolute;left:16192;top:6794;width:3747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<v:textbox>
                      <w:txbxContent>
                        <w:p w:rsidR="00B77FB1" w:rsidRPr="00567FDF" w:rsidRDefault="00B77FB1" w:rsidP="00B77FB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101" type="#_x0000_t202" style="position:absolute;left:14795;top:3048;width:3747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<v:textbox>
                      <w:txbxContent>
                        <w:p w:rsidR="00B77FB1" w:rsidRPr="00567FDF" w:rsidRDefault="00B77FB1" w:rsidP="00B77FB1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shape id="Freeform 223" o:spid="_x0000_s1102" style="position:absolute;left:3896;top:2703;width:1550;height:1075;visibility:visible;mso-wrap-style:square;v-text-anchor:middle" coordsize="177989,2260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L/cQA&#10;AADcAAAADwAAAGRycy9kb3ducmV2LnhtbESPzYoCMRCE7wu+Q2jBy6IZR1lkNIooggdZWHXvzaTn&#10;ByedcRI1vr0RFvZYVNVX1GIVTCPu1LnasoLxKAFBnFtdc6ngfNoNZyCcR9bYWCYFT3KwWvY+Fphp&#10;++Afuh99KSKEXYYKKu/bTEqXV2TQjWxLHL3CdgZ9lF0pdYePCDeNTJPkSxqsOS5U2NKmovxyvBkF&#10;4fN02/ltUZzD9Pp7yO3se9oclBr0w3oOwlPw/+G/9l4rSNMJvM/EIyC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Ti/3EAAAA3AAAAA8AAAAAAAAAAAAAAAAAmAIAAGRycy9k&#10;b3ducmV2LnhtbFBLBQYAAAAABAAEAPUAAACJAwAAAAA=&#10;" path="m,112635v56984,62948,113968,125896,143123,111319c172278,209377,169628,60952,174929,25171v5301,-35781,2650,-25842,,-15903e" filled="f" strokecolor="black [3200]" strokeweight=".5pt">
                  <v:stroke joinstyle="miter"/>
                  <v:path arrowok="t" o:connecttype="custom" o:connectlocs="0,53541;124677,106457;152384,11965;152384,4406" o:connectangles="0,0,0,0"/>
                </v:shape>
                <v:shape id="Freeform 225" o:spid="_x0000_s1103" style="position:absolute;left:16379;top:5565;width:972;height:1159;visibility:visible;mso-wrap-style:square;v-text-anchor:middle" coordsize="97211,115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L7UMYA&#10;AADcAAAADwAAAGRycy9kb3ducmV2LnhtbESPS2vDMBCE74H+B7GF3hK5JinBiRJKHlAaCnkeclus&#10;9QNbK2OpsfPvo0Ihx2FmvmHmy97U4katKy0reB9FIIhTq0vOFZxP2+EUhPPIGmvLpOBODpaLl8Ec&#10;E207PtDt6HMRIOwSVFB43yRSurQgg25kG+LgZbY16INsc6lb7ALc1DKOog9psOSwUGBDq4LS6vhr&#10;FIzpp7pW2+tpcpGb73u3z3braabU22v/OQPhqffP8H/7SyuI4wn8nQlHQC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VL7UMYAAADcAAAADwAAAAAAAAAAAAAAAACYAgAAZHJz&#10;L2Rvd25yZXYueG1sUEsFBgAAAAAEAAQA9QAAAIsDAAAAAA==&#10;" path="m33601,c13722,22528,-6156,45057,1795,63610v7951,18553,63610,39757,79513,47708c97211,119269,97211,115293,97211,111318e" filled="f" strokecolor="black [3200]" strokeweight=".5pt">
                  <v:stroke joinstyle="miter"/>
                  <v:path arrowok="t" o:connecttype="custom" o:connectlocs="33601,0;1795,63610;81308,111318;97211,111318" o:connectangles="0,0,0,0"/>
                </v:shape>
              </v:group>
            </w:pict>
          </mc:Fallback>
        </mc:AlternateContent>
      </w:r>
      <w:r w:rsidR="00321712"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696CB3F" wp14:editId="42002201">
                <wp:simplePos x="0" y="0"/>
                <wp:positionH relativeFrom="column">
                  <wp:posOffset>4490720</wp:posOffset>
                </wp:positionH>
                <wp:positionV relativeFrom="paragraph">
                  <wp:posOffset>80645</wp:posOffset>
                </wp:positionV>
                <wp:extent cx="1784350" cy="1071155"/>
                <wp:effectExtent l="0" t="76200" r="63500" b="0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4350" cy="1071155"/>
                          <a:chOff x="0" y="0"/>
                          <a:chExt cx="1784350" cy="1071155"/>
                        </a:xfrm>
                      </wpg:grpSpPr>
                      <wpg:grpSp>
                        <wpg:cNvPr id="195" name="Group 195"/>
                        <wpg:cNvGrpSpPr/>
                        <wpg:grpSpPr>
                          <a:xfrm>
                            <a:off x="1003300" y="0"/>
                            <a:ext cx="781050" cy="1071155"/>
                            <a:chOff x="0" y="0"/>
                            <a:chExt cx="781050" cy="1071155"/>
                          </a:xfrm>
                        </wpg:grpSpPr>
                        <wps:wsp>
                          <wps:cNvPr id="136" name="AutoShape 197"/>
                          <wps:cNvSpPr>
                            <a:spLocks noChangeArrowheads="1"/>
                          </wps:cNvSpPr>
                          <wps:spPr bwMode="auto">
                            <a:xfrm rot="9513187">
                              <a:off x="158750" y="0"/>
                              <a:ext cx="471067" cy="107115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6400" y="482600"/>
                              <a:ext cx="37465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B77FB1" w:rsidRDefault="00B77FB1" w:rsidP="00B77FB1">
                                <w:pP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</w:pPr>
                                <w:r w:rsidRPr="00B77FB1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2</w:t>
                                </w:r>
                                <w:r w:rsidR="00E57E00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0</w:t>
                                </w:r>
                                <w:r w:rsidRPr="00B77FB1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800"/>
                              <a:ext cx="37465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B77FB1" w:rsidRDefault="00E57E00" w:rsidP="00B77FB1">
                                <w:pP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70</w:t>
                                </w:r>
                                <w:r w:rsidR="00B77FB1" w:rsidRPr="00B77FB1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4" name="Group 194"/>
                        <wpg:cNvGrpSpPr/>
                        <wpg:grpSpPr>
                          <a:xfrm>
                            <a:off x="0" y="139700"/>
                            <a:ext cx="1002665" cy="469265"/>
                            <a:chOff x="0" y="0"/>
                            <a:chExt cx="1002665" cy="469265"/>
                          </a:xfrm>
                        </wpg:grpSpPr>
                        <wps:wsp>
                          <wps:cNvPr id="1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8750"/>
                              <a:ext cx="37465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B77FB1" w:rsidRDefault="00E57E00" w:rsidP="00B77FB1">
                                <w:pP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90</w:t>
                                </w:r>
                                <w:r w:rsidR="00B77FB1" w:rsidRPr="00B77FB1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AutoShape 199"/>
                          <wps:cNvSpPr>
                            <a:spLocks noChangeArrowheads="1"/>
                          </wps:cNvSpPr>
                          <wps:spPr bwMode="auto">
                            <a:xfrm rot="4343600">
                              <a:off x="352425" y="-180975"/>
                              <a:ext cx="386080" cy="91440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250" y="0"/>
                              <a:ext cx="473710" cy="30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7FB1" w:rsidRPr="00B77FB1" w:rsidRDefault="00B77FB1" w:rsidP="00B77FB1">
                                <w:pP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</w:pPr>
                                <w:r w:rsidRPr="00B77FB1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2</w:t>
                                </w:r>
                                <w:r w:rsidR="00E57E00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0</w:t>
                                </w:r>
                                <w:r w:rsidRPr="00B77FB1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96CB3F" id="Group 196" o:spid="_x0000_s1104" style="position:absolute;margin-left:353.6pt;margin-top:6.35pt;width:140.5pt;height:84.35pt;z-index:251660288" coordsize="17843,10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">
                <v:group id="Group 195" o:spid="_x0000_s1105" style="position:absolute;left:10033;width:7810;height:10711" coordsize="7810,10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<v:shape id="AutoShape 197" o:spid="_x0000_s1106" type="#_x0000_t6" style="position:absolute;left:1587;width:4711;height:10711;rotation:1039093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iPg8IA&#10;AADcAAAADwAAAGRycy9kb3ducmV2LnhtbERPS4vCMBC+C/6HMIIXWVMVRLpGEaGg4MHHCnscmtm2&#10;2kxqE2v990YQ9jYf33Pmy9aUoqHaFZYVjIYRCOLU6oIzBT+n5GsGwnlkjaVlUvAkB8tFtzPHWNsH&#10;H6g5+kyEEHYxKsi9r2IpXZqTQTe0FXHg/mxt0AdYZ1LX+AjhppTjKJpKgwWHhhwrWueUXo93o2B8&#10;azaXU1Ym+2ow+D1PdhRtk7tS/V67+gbhqfX/4o97o8P8yRTez4QL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WI+DwgAAANwAAAAPAAAAAAAAAAAAAAAAAJgCAABkcnMvZG93&#10;bnJldi54bWxQSwUGAAAAAAQABAD1AAAAhwMAAAAA&#10;"/>
                  <v:shape id="_x0000_s1107" type="#_x0000_t202" style="position:absolute;left:4064;top:4826;width:3746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B77FB1" w:rsidRPr="00B77FB1" w:rsidRDefault="00B77FB1" w:rsidP="00B77FB1">
                          <w:pP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</w:pPr>
                          <w:r w:rsidRPr="00B77FB1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2</w:t>
                          </w:r>
                          <w:r w:rsidR="00E57E00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0</w:t>
                          </w:r>
                          <w:r w:rsidRPr="00B77FB1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_x0000_s1108" type="#_x0000_t202" style="position:absolute;top:508;width:3746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B77FB1" w:rsidRPr="00B77FB1" w:rsidRDefault="00E57E00" w:rsidP="00B77FB1">
                          <w:pP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70</w:t>
                          </w:r>
                          <w:r w:rsidR="00B77FB1" w:rsidRPr="00B77FB1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group id="Group 194" o:spid="_x0000_s1109" style="position:absolute;top:1397;width:10026;height:4692" coordsize="10026,4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shape id="_x0000_s1110" type="#_x0000_t202" style="position:absolute;top:1587;width:3746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<v:textbox>
                      <w:txbxContent>
                        <w:p w:rsidR="00B77FB1" w:rsidRPr="00B77FB1" w:rsidRDefault="00E57E00" w:rsidP="00B77FB1">
                          <w:pP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90</w:t>
                          </w:r>
                          <w:r w:rsidR="00B77FB1" w:rsidRPr="00B77FB1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AutoShape 199" o:spid="_x0000_s1111" type="#_x0000_t6" style="position:absolute;left:3523;top:-1810;width:3861;height:9144;rotation:474436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yPNsMA&#10;AADcAAAADwAAAGRycy9kb3ducmV2LnhtbERPTWvCQBC9F/oflhF6kboximjqKsVSKNKLxt6H7Jik&#10;7s6G7DZJ/fVuQehtHu9z1tvBGtFR62vHCqaTBARx4XTNpYJT/v68BOEDskbjmBT8koft5vFhjZl2&#10;PR+oO4ZSxBD2GSqoQmgyKX1RkUU/cQ1x5M6utRgibEupW+xjuDUyTZKFtFhzbKiwoV1FxeX4YxXY&#10;vZl1Zj6m0L/l13T1+fWdn4xST6Ph9QVEoCH8i+/uDx3np3P4eyZe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yPNsMAAADcAAAADwAAAAAAAAAAAAAAAACYAgAAZHJzL2Rv&#10;d25yZXYueG1sUEsFBgAAAAAEAAQA9QAAAIgDAAAAAA==&#10;" filled="f"/>
                  <v:shape id="_x0000_s1112" type="#_x0000_t202" style="position:absolute;left:4762;width:4737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B77FB1" w:rsidRPr="00B77FB1" w:rsidRDefault="00B77FB1" w:rsidP="00B77FB1">
                          <w:pP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</w:pPr>
                          <w:r w:rsidRPr="00B77FB1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2</w:t>
                          </w:r>
                          <w:r w:rsidR="00E57E00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0</w:t>
                          </w:r>
                          <w:r w:rsidRPr="00B77FB1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E4BF6" w:rsidRDefault="005E4BF6">
      <w:pPr>
        <w:rPr>
          <w:rFonts w:ascii="Tahoma" w:hAnsi="Tahoma"/>
          <w:sz w:val="20"/>
        </w:rPr>
      </w:pPr>
      <w:r w:rsidRPr="006065B4">
        <w:rPr>
          <w:rFonts w:ascii="Tahoma" w:hAnsi="Tahoma"/>
          <w:b/>
          <w:sz w:val="20"/>
        </w:rPr>
        <w:t>2</w:t>
      </w:r>
      <w:r w:rsidR="00E20402" w:rsidRPr="006065B4">
        <w:rPr>
          <w:rFonts w:ascii="Tahoma" w:hAnsi="Tahoma"/>
          <w:b/>
          <w:sz w:val="20"/>
        </w:rPr>
        <w:t>0</w:t>
      </w:r>
      <w:r w:rsidR="00173894" w:rsidRPr="006065B4">
        <w:rPr>
          <w:rFonts w:ascii="Tahoma" w:hAnsi="Tahoma"/>
          <w:b/>
          <w:sz w:val="20"/>
        </w:rPr>
        <w:t>.</w:t>
      </w:r>
      <w:r w:rsidR="00E20402">
        <w:rPr>
          <w:rFonts w:ascii="Tahoma" w:hAnsi="Tahoma"/>
          <w:sz w:val="20"/>
        </w:rPr>
        <w:t xml:space="preserve">  </w:t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Pr="006065B4">
        <w:rPr>
          <w:rFonts w:ascii="Tahoma" w:hAnsi="Tahoma"/>
          <w:b/>
          <w:sz w:val="20"/>
        </w:rPr>
        <w:t>2</w:t>
      </w:r>
      <w:r w:rsidR="00E20402" w:rsidRPr="006065B4">
        <w:rPr>
          <w:rFonts w:ascii="Tahoma" w:hAnsi="Tahoma"/>
          <w:b/>
          <w:sz w:val="20"/>
        </w:rPr>
        <w:t>1.</w:t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tab/>
      </w:r>
      <w:r w:rsidR="00E20402" w:rsidRPr="006065B4">
        <w:rPr>
          <w:rFonts w:ascii="Tahoma" w:hAnsi="Tahoma"/>
          <w:b/>
          <w:sz w:val="20"/>
        </w:rPr>
        <w:t>22.</w:t>
      </w:r>
      <w:r w:rsidR="00E20402">
        <w:rPr>
          <w:rFonts w:ascii="Tahoma" w:hAnsi="Tahoma"/>
          <w:sz w:val="20"/>
        </w:rPr>
        <w:t xml:space="preserve"> </w: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E57E00" w:rsidRDefault="00E57E00">
      <w:pPr>
        <w:rPr>
          <w:rFonts w:ascii="Tahoma" w:hAnsi="Tahoma"/>
          <w:sz w:val="20"/>
        </w:rPr>
      </w:pPr>
    </w:p>
    <w:p w:rsidR="00E57E00" w:rsidRDefault="00E57E00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762F2B" w:rsidRDefault="00762F2B">
      <w:pPr>
        <w:rPr>
          <w:rFonts w:ascii="Tahoma" w:hAnsi="Tahoma"/>
          <w:sz w:val="20"/>
        </w:rPr>
      </w:pPr>
    </w:p>
    <w:p w:rsidR="00762F2B" w:rsidRDefault="00762F2B">
      <w:pPr>
        <w:rPr>
          <w:rFonts w:ascii="Tahoma" w:hAnsi="Tahoma"/>
          <w:sz w:val="20"/>
        </w:rPr>
      </w:pPr>
    </w:p>
    <w:p w:rsidR="00321712" w:rsidRDefault="00321712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  <w:r>
        <w:rPr>
          <w:rFonts w:ascii="Tahoma" w:hAnsi="Tahoma"/>
          <w:sz w:val="20"/>
        </w:rPr>
        <w:t>Ye</w:t>
      </w:r>
      <w:r w:rsidR="00E20402">
        <w:rPr>
          <w:rFonts w:ascii="Tahoma" w:hAnsi="Tahoma"/>
          <w:sz w:val="20"/>
        </w:rPr>
        <w:t>s    No     Why</w:t>
      </w:r>
      <w:proofErr w:type="gramStart"/>
      <w:r w:rsidR="00E20402">
        <w:rPr>
          <w:rFonts w:ascii="Tahoma" w:hAnsi="Tahoma"/>
          <w:sz w:val="20"/>
        </w:rPr>
        <w:t>:_</w:t>
      </w:r>
      <w:proofErr w:type="gramEnd"/>
      <w:r w:rsidR="00E20402">
        <w:rPr>
          <w:rFonts w:ascii="Tahoma" w:hAnsi="Tahoma"/>
          <w:sz w:val="20"/>
        </w:rPr>
        <w:t>_____________</w:t>
      </w:r>
      <w:r w:rsidR="00E20402"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 xml:space="preserve">Yes    No  </w:t>
      </w:r>
      <w:r w:rsidR="00E20402">
        <w:rPr>
          <w:rFonts w:ascii="Tahoma" w:hAnsi="Tahoma"/>
          <w:sz w:val="20"/>
        </w:rPr>
        <w:t xml:space="preserve">   </w:t>
      </w:r>
      <w:r>
        <w:rPr>
          <w:rFonts w:ascii="Tahoma" w:hAnsi="Tahoma"/>
          <w:sz w:val="20"/>
        </w:rPr>
        <w:t>Why:______________</w:t>
      </w:r>
      <w:r w:rsidR="00E20402">
        <w:rPr>
          <w:rFonts w:ascii="Tahoma" w:hAnsi="Tahoma"/>
          <w:sz w:val="20"/>
        </w:rPr>
        <w:tab/>
        <w:t>Yes    No    Why:_____________</w:t>
      </w:r>
    </w:p>
    <w:p w:rsidR="00E20402" w:rsidRDefault="00E20402">
      <w:pPr>
        <w:rPr>
          <w:rFonts w:ascii="Tahoma" w:hAnsi="Tahoma"/>
          <w:sz w:val="20"/>
        </w:rPr>
      </w:pPr>
    </w:p>
    <w:p w:rsidR="005E1385" w:rsidRDefault="005E1385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b/>
          <w:sz w:val="20"/>
        </w:rPr>
      </w:pP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 xml:space="preserve">____________ ~ </w:t>
      </w:r>
      <w:r>
        <w:rPr>
          <w:rFonts w:ascii="Tahoma" w:hAnsi="Tahoma"/>
          <w:sz w:val="20"/>
        </w:rPr>
        <w:sym w:font="Symbol" w:char="F044"/>
      </w:r>
      <w:r w:rsidR="00E20402">
        <w:rPr>
          <w:rFonts w:ascii="Tahoma" w:hAnsi="Tahoma"/>
          <w:sz w:val="20"/>
        </w:rPr>
        <w:t>____________</w:t>
      </w:r>
      <w:r w:rsidR="00E20402"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 xml:space="preserve">____________ ~ </w:t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>____________</w:t>
      </w:r>
      <w:r>
        <w:rPr>
          <w:rFonts w:ascii="Tahoma" w:hAnsi="Tahoma"/>
          <w:sz w:val="20"/>
        </w:rPr>
        <w:tab/>
      </w:r>
      <w:r w:rsidR="00E20402">
        <w:rPr>
          <w:rFonts w:ascii="Tahoma" w:hAnsi="Tahoma"/>
          <w:sz w:val="20"/>
        </w:rPr>
        <w:sym w:font="Symbol" w:char="F044"/>
      </w:r>
      <w:r w:rsidR="00E20402">
        <w:rPr>
          <w:rFonts w:ascii="Tahoma" w:hAnsi="Tahoma"/>
          <w:sz w:val="20"/>
        </w:rPr>
        <w:t xml:space="preserve">___________ ~ </w:t>
      </w:r>
      <w:r w:rsidR="00E20402">
        <w:rPr>
          <w:rFonts w:ascii="Tahoma" w:hAnsi="Tahoma"/>
          <w:sz w:val="20"/>
        </w:rPr>
        <w:sym w:font="Symbol" w:char="F044"/>
      </w:r>
      <w:r w:rsidR="00E20402">
        <w:rPr>
          <w:rFonts w:ascii="Tahoma" w:hAnsi="Tahoma"/>
          <w:sz w:val="20"/>
        </w:rPr>
        <w:t>___________</w:t>
      </w:r>
    </w:p>
    <w:p w:rsidR="00762F2B" w:rsidRDefault="00762F2B">
      <w:pPr>
        <w:rPr>
          <w:rFonts w:ascii="Tahoma" w:hAnsi="Tahoma"/>
          <w:b/>
          <w:sz w:val="20"/>
        </w:rPr>
      </w:pPr>
    </w:p>
    <w:p w:rsidR="00173894" w:rsidRDefault="00173894">
      <w:pPr>
        <w:rPr>
          <w:rFonts w:ascii="Tahoma" w:hAnsi="Tahoma"/>
          <w:b/>
          <w:sz w:val="20"/>
        </w:rPr>
      </w:pPr>
    </w:p>
    <w:p w:rsidR="005E1385" w:rsidRDefault="00173894" w:rsidP="00A06384">
      <w:pPr>
        <w:pBdr>
          <w:top w:val="single" w:sz="4" w:space="1" w:color="auto"/>
        </w:pBdr>
        <w:rPr>
          <w:rFonts w:ascii="Tahoma" w:hAnsi="Tahoma"/>
          <w:b/>
          <w:sz w:val="20"/>
        </w:rPr>
      </w:pPr>
      <w:r>
        <w:rPr>
          <w:rFonts w:ascii="Tahoma" w:hAnsi="Tahoma"/>
          <w:b/>
          <w:sz w:val="20"/>
        </w:rPr>
        <w:t xml:space="preserve">OBJ:  </w:t>
      </w:r>
      <w:r w:rsidR="005E4BF6">
        <w:rPr>
          <w:rFonts w:ascii="Tahoma" w:hAnsi="Tahoma"/>
          <w:b/>
          <w:sz w:val="20"/>
        </w:rPr>
        <w:t>Be able to write a proportion when given a picture and solve for the variable.</w:t>
      </w:r>
      <w:r>
        <w:rPr>
          <w:rFonts w:ascii="Tahoma" w:hAnsi="Tahoma"/>
          <w:b/>
          <w:sz w:val="20"/>
        </w:rPr>
        <w:t xml:space="preserve"> </w:t>
      </w:r>
    </w:p>
    <w:p w:rsidR="005E4BF6" w:rsidRPr="005E1385" w:rsidRDefault="00173894" w:rsidP="00A06384">
      <w:pPr>
        <w:pBdr>
          <w:bottom w:val="single" w:sz="4" w:space="1" w:color="auto"/>
        </w:pBdr>
        <w:rPr>
          <w:rFonts w:ascii="Tahoma" w:hAnsi="Tahoma"/>
          <w:i/>
          <w:sz w:val="20"/>
        </w:rPr>
      </w:pPr>
      <w:r w:rsidRPr="005E1385">
        <w:rPr>
          <w:rFonts w:ascii="Tahoma" w:hAnsi="Tahoma"/>
          <w:i/>
          <w:sz w:val="20"/>
        </w:rPr>
        <w:t xml:space="preserve">Find </w:t>
      </w:r>
      <w:r w:rsidR="005E1385">
        <w:rPr>
          <w:rFonts w:ascii="Tahoma" w:hAnsi="Tahoma"/>
          <w:i/>
          <w:sz w:val="20"/>
        </w:rPr>
        <w:t xml:space="preserve">the value of </w:t>
      </w:r>
      <w:r w:rsidRPr="005E1385">
        <w:rPr>
          <w:rFonts w:ascii="Tahoma" w:hAnsi="Tahoma"/>
          <w:i/>
          <w:sz w:val="20"/>
        </w:rPr>
        <w:t>x</w:t>
      </w:r>
      <w:r w:rsidR="005E1385">
        <w:rPr>
          <w:rFonts w:ascii="Tahoma" w:hAnsi="Tahoma"/>
          <w:i/>
          <w:sz w:val="20"/>
        </w:rPr>
        <w:t xml:space="preserve"> in each problem.  SHOW ALL WORK!</w:t>
      </w:r>
    </w:p>
    <w:p w:rsidR="005E4BF6" w:rsidRDefault="005E4BF6">
      <w:pPr>
        <w:rPr>
          <w:rFonts w:ascii="Tahoma" w:hAnsi="Tahoma"/>
          <w:b/>
          <w:sz w:val="20"/>
        </w:rPr>
      </w:pPr>
    </w:p>
    <w:p w:rsidR="00321712" w:rsidRDefault="00321712">
      <w:pPr>
        <w:rPr>
          <w:rFonts w:ascii="Tahoma" w:hAnsi="Tahoma"/>
          <w:b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t>2</w:t>
      </w:r>
      <w:r w:rsidR="00173894" w:rsidRPr="00A06384">
        <w:rPr>
          <w:rFonts w:ascii="Tahoma" w:hAnsi="Tahoma"/>
          <w:b/>
          <w:sz w:val="20"/>
        </w:rPr>
        <w:t>3.</w:t>
      </w:r>
      <w:r w:rsidR="00173894">
        <w:rPr>
          <w:rFonts w:ascii="Tahoma" w:hAnsi="Tahoma"/>
          <w:sz w:val="20"/>
        </w:rPr>
        <w:t xml:space="preserve"> ___________ </w:t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0D01CF">
        <w:rPr>
          <w:rFonts w:ascii="Tahoma" w:hAnsi="Tahoma"/>
          <w:sz w:val="20"/>
        </w:rPr>
        <w:tab/>
      </w:r>
      <w:r w:rsidR="00173894" w:rsidRPr="00A06384">
        <w:rPr>
          <w:rFonts w:ascii="Tahoma" w:hAnsi="Tahoma"/>
          <w:b/>
          <w:sz w:val="20"/>
        </w:rPr>
        <w:t>24.</w:t>
      </w:r>
      <w:r>
        <w:rPr>
          <w:rFonts w:ascii="Tahoma" w:hAnsi="Tahoma"/>
          <w:sz w:val="20"/>
        </w:rPr>
        <w:t xml:space="preserve"> </w:t>
      </w:r>
      <w:r w:rsidR="00173894">
        <w:rPr>
          <w:rFonts w:ascii="Tahoma" w:hAnsi="Tahoma"/>
          <w:sz w:val="20"/>
        </w:rPr>
        <w:t>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Pr="00A06384">
        <w:rPr>
          <w:rFonts w:ascii="Tahoma" w:hAnsi="Tahoma"/>
          <w:b/>
          <w:sz w:val="20"/>
        </w:rPr>
        <w:t>2</w:t>
      </w:r>
      <w:r w:rsidR="00173894" w:rsidRPr="00A06384">
        <w:rPr>
          <w:rFonts w:ascii="Tahoma" w:hAnsi="Tahoma"/>
          <w:b/>
          <w:sz w:val="20"/>
        </w:rPr>
        <w:t>5.</w:t>
      </w:r>
      <w:r>
        <w:rPr>
          <w:rFonts w:ascii="Tahoma" w:hAnsi="Tahoma"/>
          <w:sz w:val="20"/>
        </w:rPr>
        <w:t xml:space="preserve"> </w:t>
      </w:r>
      <w:r w:rsidR="00173894">
        <w:rPr>
          <w:rFonts w:ascii="Tahoma" w:hAnsi="Tahoma"/>
          <w:sz w:val="20"/>
        </w:rPr>
        <w:t>___________</w:t>
      </w:r>
    </w:p>
    <w:p w:rsidR="005E4BF6" w:rsidRDefault="00762F2B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03968" behindDoc="0" locked="0" layoutInCell="1" allowOverlap="1">
                <wp:simplePos x="0" y="0"/>
                <wp:positionH relativeFrom="column">
                  <wp:posOffset>-129363</wp:posOffset>
                </wp:positionH>
                <wp:positionV relativeFrom="paragraph">
                  <wp:posOffset>159385</wp:posOffset>
                </wp:positionV>
                <wp:extent cx="1708519" cy="923618"/>
                <wp:effectExtent l="0" t="19050" r="0" b="8636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8519" cy="923618"/>
                          <a:chOff x="0" y="0"/>
                          <a:chExt cx="1708519" cy="923618"/>
                        </a:xfrm>
                      </wpg:grpSpPr>
                      <wpg:grpSp>
                        <wpg:cNvPr id="106" name="Group 81"/>
                        <wpg:cNvGrpSpPr>
                          <a:grpSpLocks/>
                        </wpg:cNvGrpSpPr>
                        <wpg:grpSpPr bwMode="auto">
                          <a:xfrm>
                            <a:off x="318976" y="0"/>
                            <a:ext cx="1057275" cy="914400"/>
                            <a:chOff x="1458" y="8834"/>
                            <a:chExt cx="1665" cy="1440"/>
                          </a:xfrm>
                        </wpg:grpSpPr>
                        <wps:wsp>
                          <wps:cNvPr id="107" name="AutoShap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8" y="8834"/>
                              <a:ext cx="1665" cy="144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18" y="9734"/>
                              <a:ext cx="9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8" y="10274"/>
                              <a:ext cx="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8" y="9734"/>
                              <a:ext cx="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7" name="Group 227"/>
                        <wpg:cNvGrpSpPr/>
                        <wpg:grpSpPr>
                          <a:xfrm>
                            <a:off x="0" y="127590"/>
                            <a:ext cx="1708519" cy="796028"/>
                            <a:chOff x="0" y="0"/>
                            <a:chExt cx="1708519" cy="796028"/>
                          </a:xfrm>
                        </wpg:grpSpPr>
                        <wps:wsp>
                          <wps:cNvPr id="1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404" y="0"/>
                              <a:ext cx="374650" cy="3600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5935"/>
                              <a:ext cx="532130" cy="3600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x -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2744" y="446567"/>
                              <a:ext cx="48577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x - 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5032" y="0"/>
                              <a:ext cx="425450" cy="300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28" o:spid="_x0000_s1113" style="position:absolute;margin-left:-10.2pt;margin-top:12.55pt;width:134.55pt;height:72.75pt;z-index:251603968" coordsize="17085,9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">
                <v:group id="Group 81" o:spid="_x0000_s1114" style="position:absolute;left:3189;width:10573;height:9144" coordorigin="1458,8834" coordsize="16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AutoShape 36" o:spid="_x0000_s1115" type="#_x0000_t5" style="position:absolute;left:1458;top:8834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FhVsEA&#10;AADcAAAADwAAAGRycy9kb3ducmV2LnhtbERPTYvCMBC9C/6HMMJeRJP1oFKNIoKseJG1IngbmrEt&#10;bSalSbX7783Cwt7m8T5nve1tLZ7U+tKxhs+pAkGcOVNyruGaHiZLED4gG6wdk4Yf8rDdDAdrTIx7&#10;8Tc9LyEXMYR9ghqKEJpESp8VZNFPXUMcuYdrLYYI21yaFl8x3NZyptRcWiw5NhTY0L6grLp0VgNW&#10;99vJmrPs0rxUX/duvEgr0vpj1O9WIAL14V/85z6aOF8t4PeZeIH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hYVbBAAAA3AAAAA8AAAAAAAAAAAAAAAAAmAIAAGRycy9kb3du&#10;cmV2LnhtbFBLBQYAAAAABAAEAPUAAACGAwAAAAA=&#10;"/>
                  <v:line id="Line 37" o:spid="_x0000_s1116" style="position:absolute;visibility:visible;mso-wrap-style:square" from="1818,9734" to="2808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<v:line id="Line 60" o:spid="_x0000_s1117" style="position:absolute;visibility:visible;mso-wrap-style:square" from="2268,10274" to="2358,10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t518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s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/t518IAAADcAAAADwAAAAAAAAAAAAAA&#10;AAChAgAAZHJzL2Rvd25yZXYueG1sUEsFBgAAAAAEAAQA+QAAAJADAAAAAA==&#10;">
                    <v:stroke endarrow="block"/>
                  </v:line>
                  <v:line id="Line 61" o:spid="_x0000_s1118" style="position:absolute;visibility:visible;mso-wrap-style:square" from="2268,9734" to="2358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Gl8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hGl8UAAADcAAAADwAAAAAAAAAA&#10;AAAAAAChAgAAZHJzL2Rvd25yZXYueG1sUEsFBgAAAAAEAAQA+QAAAJMDAAAAAA==&#10;">
                    <v:stroke endarrow="block"/>
                  </v:line>
                </v:group>
                <v:group id="Group 227" o:spid="_x0000_s1119" style="position:absolute;top:1275;width:17085;height:7961" coordsize="17085,7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shape id="_x0000_s1120" type="#_x0000_t202" style="position:absolute;left:3934;width:3746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  <v:textbox>
                      <w:txbxContent>
                        <w:p w:rsidR="00567FDF" w:rsidRPr="00567FDF" w:rsidRDefault="007442BB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1121" type="#_x0000_t202" style="position:absolute;top:4359;width:5321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<v:textbox>
                      <w:txbxContent>
                        <w:p w:rsidR="00567FDF" w:rsidRPr="00567FDF" w:rsidRDefault="007442BB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x - 4</w:t>
                          </w:r>
                        </w:p>
                      </w:txbxContent>
                    </v:textbox>
                  </v:shape>
                  <v:shape id="_x0000_s1122" type="#_x0000_t202" style="position:absolute;left:12227;top:4465;width:485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ZoZL4A&#10;AADbAAAADwAAAGRycy9kb3ducmV2LnhtbERPTWvCQBC9F/wPywi91Y0FS42uIlbBQy9qvA/ZMRvM&#10;zobsaOK/7x4KHh/ve7kefKMe1MU6sIHpJANFXAZbc2WgOO8/vkFFQbbYBCYDT4qwXo3elpjb0POR&#10;HiepVArhmKMBJ9LmWsfSkcc4CS1x4q6h8ygJdpW2HfYp3Df6M8u+tMeaU4PDlraOytvp7g2I2M30&#10;Wex8PFyG35/eZeUMC2Pex8NmAUpokJf4332wBu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kmaGS+AAAA2wAAAA8AAAAAAAAAAAAAAAAAmAIAAGRycy9kb3ducmV2&#10;LnhtbFBLBQYAAAAABAAEAPUAAACDAwAAAAA=&#10;" filled="f" stroked="f">
                    <v:textbox style="mso-fit-shape-to-text:t">
                      <w:txbxContent>
                        <w:p w:rsidR="00567FDF" w:rsidRPr="00567FDF" w:rsidRDefault="007442BB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x - 5</w:t>
                          </w:r>
                        </w:p>
                      </w:txbxContent>
                    </v:textbox>
                  </v:shape>
                  <v:shape id="_x0000_s1123" type="#_x0000_t202" style="position:absolute;left:9250;width:4254;height:3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  <v:textbox>
                      <w:txbxContent>
                        <w:p w:rsidR="00567FDF" w:rsidRPr="00567FDF" w:rsidRDefault="007442BB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E4BF6" w:rsidRDefault="001D70C2">
      <w:pPr>
        <w:rPr>
          <w:rFonts w:ascii="Tahoma" w:hAnsi="Tahoma"/>
          <w:sz w:val="20"/>
        </w:rPr>
      </w:pPr>
      <w:r>
        <w:rPr>
          <w:rFonts w:ascii="Tahoma" w:hAnsi="Tahom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582464" behindDoc="0" locked="0" layoutInCell="1" allowOverlap="1" wp14:anchorId="323FE949" wp14:editId="58E551FC">
                <wp:simplePos x="0" y="0"/>
                <wp:positionH relativeFrom="column">
                  <wp:posOffset>4486275</wp:posOffset>
                </wp:positionH>
                <wp:positionV relativeFrom="paragraph">
                  <wp:posOffset>5080</wp:posOffset>
                </wp:positionV>
                <wp:extent cx="1234440" cy="1243330"/>
                <wp:effectExtent l="0" t="0" r="0" b="0"/>
                <wp:wrapNone/>
                <wp:docPr id="111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4440" cy="1243330"/>
                          <a:chOff x="8118" y="8293"/>
                          <a:chExt cx="2430" cy="2447"/>
                        </a:xfrm>
                      </wpg:grpSpPr>
                      <wps:wsp>
                        <wps:cNvPr id="112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8118" y="90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8118" y="9553"/>
                            <a:ext cx="24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8118" y="10093"/>
                            <a:ext cx="24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8658" y="8293"/>
                            <a:ext cx="27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8" y="8400"/>
                            <a:ext cx="27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B2431E" id="Group 83" o:spid="_x0000_s1026" style="position:absolute;margin-left:353.25pt;margin-top:.4pt;width:97.2pt;height:97.9pt;z-index:251582464" coordorigin="8118,8293" coordsize="2430,2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">
                <v:line id="Line 40" o:spid="_x0000_s1027" style="position:absolute;visibility:visible;mso-wrap-style:square" from="8118,9014" to="10458,9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Nhu8IAAADcAAAADwAAAGRycy9kb3ducmV2LnhtbERPTWvCQBC9C/0PyxR60405lJK6CVJo&#10;yaWUqnieZsckmp2N2W029de7BcHbPN7nrIrJdGKkwbWWFSwXCQjiyuqWawW77fv8BYTzyBo7y6Tg&#10;jxwU+cNshZm2gb9p3PhaxBB2GSpovO8zKV3VkEG3sD1x5A52MOgjHGqpBwwx3HQyTZJnabDl2NBg&#10;T28NVafNr1GQhMuHPMqyHb/Kz3Pof8I+PQelnh6n9SsIT5O/i2/uUsf5yxT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ENhu8IAAADcAAAADwAAAAAAAAAAAAAA&#10;AAChAgAAZHJzL2Rvd25yZXYueG1sUEsFBgAAAAAEAAQA+QAAAJADAAAAAA==&#10;">
                  <v:stroke startarrow="block" endarrow="block"/>
                </v:line>
                <v:line id="Line 41" o:spid="_x0000_s1028" style="position:absolute;visibility:visible;mso-wrap-style:square" from="8118,9553" to="10548,9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/EIMIAAADcAAAADwAAAGRycy9kb3ducmV2LnhtbERPTWvCQBC9C/0PyxS86UYLItFVpNCS&#10;SxFt6XnMjkk0Oxuz22z017tCwds83ucs172pRUetqywrmIwTEMS51RUXCn6+P0ZzEM4ja6wtk4Ir&#10;OVivXgZLTLUNvKNu7wsRQ9ilqKD0vkmldHlJBt3YNsSRO9rWoI+wLaRuMcRwU8tpksykwYpjQ4kN&#10;vZeUn/d/RkESbp/yJLOq22Zfl9Acwu/0EpQavvabBQhPvX+K/92ZjvMnb/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/EIMIAAADcAAAADwAAAAAAAAAAAAAA&#10;AAChAgAAZHJzL2Rvd25yZXYueG1sUEsFBgAAAAAEAAQA+QAAAJADAAAAAA==&#10;">
                  <v:stroke startarrow="block" endarrow="block"/>
                </v:line>
                <v:line id="Line 42" o:spid="_x0000_s1029" style="position:absolute;visibility:visible;mso-wrap-style:square" from="8118,10093" to="10548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ZcVMIAAADcAAAADwAAAGRycy9kb3ducmV2LnhtbERPTWvCQBC9C/0PyxS86UYpItFVpNCS&#10;SxFt6XnMjkk0Oxuz22z017tCwds83ucs172pRUetqywrmIwTEMS51RUXCn6+P0ZzEM4ja6wtk4Ir&#10;OVivXgZLTLUNvKNu7wsRQ9ilqKD0vkmldHlJBt3YNsSRO9rWoI+wLaRuMcRwU8tpksykwYpjQ4kN&#10;vZeUn/d/RkESbp/yJLOq22Zfl9Acwu/0EpQavvabBQhPvX+K/92ZjvMnb/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OZcVMIAAADcAAAADwAAAAAAAAAAAAAA&#10;AAChAgAAZHJzL2Rvd25yZXYueG1sUEsFBgAAAAAEAAQA+QAAAJADAAAAAA==&#10;">
                  <v:stroke startarrow="block" endarrow="block"/>
                </v:line>
                <v:line id="Line 43" o:spid="_x0000_s1030" style="position:absolute;flip:y;visibility:visible;mso-wrap-style:square" from="8658,8293" to="8928,10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jTK8IAAADcAAAADwAAAGRycy9kb3ducmV2LnhtbERPTWvCQBC9C/6HZQq96cZCi6RuQglY&#10;WjwZPXicZqfZNNnZsLtq/PduodDbPN7nbMrJDuJCPnSOFayWGQjixumOWwXHw3axBhEissbBMSm4&#10;UYCymM82mGt35T1d6tiKFMIhRwUmxjGXMjSGLIalG4kT9+28xZigb6X2eE3hdpBPWfYiLXacGgyO&#10;VBlq+vpsFfTV+Hngd/NzOu7W5/rrZHpfTUo9PkxvryAiTfFf/Of+0Gn+6hl+n0kXy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cjTK8IAAADcAAAADwAAAAAAAAAAAAAA&#10;AAChAgAAZHJzL2Rvd25yZXYueG1sUEsFBgAAAAAEAAQA+QAAAJADAAAAAA==&#10;">
                  <v:stroke startarrow="open" endarrow="open"/>
                </v:line>
                <v:line id="Line 44" o:spid="_x0000_s1031" style="position:absolute;flip:y;visibility:visible;mso-wrap-style:square" from="9558,8400" to="9828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pNXMIAAADcAAAADwAAAGRycy9kb3ducmV2LnhtbERPTWvCQBC9C/6HZYTedKMHkdSNlEBL&#10;padGDx6n2Wk2TXY27G40/nu3UOhtHu9z9ofJ9uJKPrSOFaxXGQji2umWGwXn0+tyByJEZI29Y1Jw&#10;pwCHYj7bY67djT/pWsVGpBAOOSowMQ65lKE2ZDGs3ECcuG/nLcYEfSO1x1sKt73cZNlWWmw5NRgc&#10;qDRUd9VoFXTlcDzxm/m5nD92Y/V1MZ0vJ6WeFtPLM4hIU/wX/7nfdZq/3sLvM+kCW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RpNXMIAAADcAAAADwAAAAAAAAAAAAAA&#10;AAChAgAAZHJzL2Rvd25yZXYueG1sUEsFBgAAAAAEAAQA+QAAAJADAAAAAA==&#10;">
                  <v:stroke startarrow="open" endarrow="open"/>
                </v:line>
              </v:group>
            </w:pict>
          </mc:Fallback>
        </mc:AlternateContent>
      </w:r>
    </w:p>
    <w:p w:rsidR="005E4BF6" w:rsidRDefault="00762F2B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12160" behindDoc="0" locked="0" layoutInCell="1" allowOverlap="1" wp14:anchorId="595E1F48" wp14:editId="0AE2E3C7">
                <wp:simplePos x="0" y="0"/>
                <wp:positionH relativeFrom="column">
                  <wp:posOffset>2283760</wp:posOffset>
                </wp:positionH>
                <wp:positionV relativeFrom="paragraph">
                  <wp:posOffset>20622</wp:posOffset>
                </wp:positionV>
                <wp:extent cx="1142365" cy="1017905"/>
                <wp:effectExtent l="0" t="209550" r="635" b="106045"/>
                <wp:wrapNone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2365" cy="1017905"/>
                          <a:chOff x="0" y="0"/>
                          <a:chExt cx="1142365" cy="1017905"/>
                        </a:xfrm>
                      </wpg:grpSpPr>
                      <wpg:grpSp>
                        <wpg:cNvPr id="101" name="Group 82"/>
                        <wpg:cNvGrpSpPr>
                          <a:grpSpLocks/>
                        </wpg:cNvGrpSpPr>
                        <wpg:grpSpPr bwMode="auto">
                          <a:xfrm rot="-2198832">
                            <a:off x="0" y="0"/>
                            <a:ext cx="914400" cy="914400"/>
                            <a:chOff x="4788" y="8653"/>
                            <a:chExt cx="1440" cy="1440"/>
                          </a:xfrm>
                        </wpg:grpSpPr>
                        <wps:wsp>
                          <wps:cNvPr id="102" name="AutoShape 38"/>
                          <wps:cNvSpPr>
                            <a:spLocks noChangeArrowheads="1"/>
                          </wps:cNvSpPr>
                          <wps:spPr bwMode="auto">
                            <a:xfrm rot="-5316402">
                              <a:off x="4788" y="8653"/>
                              <a:ext cx="1440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Line 3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508" y="9373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5" name="Group 205"/>
                        <wpg:cNvGrpSpPr/>
                        <wpg:grpSpPr>
                          <a:xfrm>
                            <a:off x="184150" y="0"/>
                            <a:ext cx="958215" cy="1017905"/>
                            <a:chOff x="0" y="0"/>
                            <a:chExt cx="958215" cy="1017905"/>
                          </a:xfrm>
                        </wpg:grpSpPr>
                        <wps:wsp>
                          <wps:cNvPr id="9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9900" y="749300"/>
                              <a:ext cx="37909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300" y="5080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2230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7442BB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800" y="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567FDF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567FDF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750" y="32385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7FDF" w:rsidRPr="00567FDF" w:rsidRDefault="00567FDF" w:rsidP="00567FDF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(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400" y="45720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442BB" w:rsidRPr="00567FDF" w:rsidRDefault="007442BB" w:rsidP="007442B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(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95E1F48" id="Group 206" o:spid="_x0000_s1124" style="position:absolute;margin-left:179.8pt;margin-top:1.6pt;width:89.95pt;height:80.15pt;z-index:251612160" coordsize="11423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">
                <v:group id="Group 82" o:spid="_x0000_s1125" style="position:absolute;width:9144;height:9144;rotation:-2401711fd" coordorigin="4788,8653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ODSJwwAAANwAAAAP&#10;AAAAAAAAAAAAAAAAAKoCAABkcnMvZG93bnJldi54bWxQSwUGAAAAAAQABAD6AAAAmgMAAAAA&#10;">
                  <v:shape id="AutoShape 38" o:spid="_x0000_s1126" type="#_x0000_t6" style="position:absolute;left:4788;top:8653;width:1440;height:1440;rotation:-58069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z0/MAA&#10;AADcAAAADwAAAGRycy9kb3ducmV2LnhtbERP24rCMBB9F/Yfwgi+2dSCIl2jLIIguyJY9wOGZrYt&#10;NpNuEm39eyMIvs3hXGe1GUwrbuR8Y1nBLElBEJdWN1wp+D3vpksQPiBrbC2Tgjt52Kw/RivMte35&#10;RLciVCKGsM9RQR1Cl0vpy5oM+sR2xJH7s85giNBVUjvsY7hpZZamC2mw4dhQY0fbmspLcTUKsnnX&#10;b93/ni/fJuP5T1Ee5f2g1GQ8fH2CCDSEt/jl3us4P83g+Uy8QK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Uz0/MAAAADcAAAADwAAAAAAAAAAAAAAAACYAgAAZHJzL2Rvd25y&#10;ZXYueG1sUEsFBgAAAAAEAAQA9QAAAIUDAAAAAA==&#10;"/>
                  <v:line id="Line 39" o:spid="_x0000_s1127" style="position:absolute;flip:x y;visibility:visible;mso-wrap-style:square" from="5508,9373" to="6228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8nUMIAAADcAAAADwAAAGRycy9kb3ducmV2LnhtbERPTWvCQBC9F/wPywheim5MSpHoKiJY&#10;PKXUKl6H7JgEs7Mhu02iv75bKHibx/uc1WYwteiodZVlBfNZBII4t7riQsHpez9dgHAeWWNtmRTc&#10;ycFmPXpZYaptz1/UHX0hQgi7FBWU3jeplC4vyaCb2YY4cFfbGvQBtoXULfYh3NQyjqJ3abDi0FBi&#10;Q7uS8tvxxyhAzh7Jop/Tm/ygi4uzz9ft+arUZDxslyA8Df4p/ncfdJgfJfD3TLhAr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X8nUMIAAADcAAAADwAAAAAAAAAAAAAA&#10;AAChAgAAZHJzL2Rvd25yZXYueG1sUEsFBgAAAAAEAAQA+QAAAJADAAAAAA==&#10;"/>
                </v:group>
                <v:group id="Group 205" o:spid="_x0000_s1128" style="position:absolute;left:1841;width:9582;height:10179" coordsize="9582,10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<v:shape id="_x0000_s1129" type="#_x0000_t202" style="position:absolute;left:4699;top:7493;width:3790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<v:textbox>
                      <w:txbxContent>
                        <w:p w:rsidR="00567FDF" w:rsidRPr="00567FDF" w:rsidRDefault="007442B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1130" type="#_x0000_t202" style="position:absolute;left:1143;top:508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+0+sAA&#10;AADcAAAADwAAAGRycy9kb3ducmV2LnhtbERPTWsCMRC9F/ofwhS81USxpWyNIq2Ch15qt/dhM24W&#10;N5NlM7rrv28Kgrd5vM9ZrsfQqgv1qYlsYTY1oIir6BquLZQ/u+c3UEmQHbaRycKVEqxXjw9LLFwc&#10;+JsuB6lVDuFUoAUv0hVap8pTwDSNHXHmjrEPKBn2tXY9Djk8tHpuzKsO2HBu8NjRh6fqdDgHCyJu&#10;M7uW25D2v+PX5+BN9YKltZOncfMOSmiUu/jm3rs83yzg/5l8gV7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e+0+sAAAADcAAAADwAAAAAAAAAAAAAAAACYAgAAZHJzL2Rvd25y&#10;ZXYueG1sUEsFBgAAAAAEAAQA9QAAAIUDAAAAAA==&#10;" filled="f" stroked="f">
                    <v:textbox style="mso-fit-shape-to-text:t">
                      <w:txbxContent>
                        <w:p w:rsidR="00567FDF" w:rsidRPr="00567FDF" w:rsidRDefault="007442BB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31" type="#_x0000_t202" style="position:absolute;top:6223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B+cIA&#10;AADbAAAADwAAAGRycy9kb3ducmV2LnhtbESPzWrDMBCE74W+g9hCb43sQEvqRAkhP5BDL0md+2Jt&#10;LVNrZaxN7Lx9FCj0OMzMN8xiNfpWXamPTWAD+SQDRVwF23BtoPzev81ARUG22AYmAzeKsFo+Py2w&#10;sGHgI11PUqsE4VigASfSFVrHypHHOAkdcfJ+Qu9RkuxrbXscEty3epplH9pjw2nBYUcbR9Xv6eIN&#10;iNh1fit3Ph7O49d2cFn1jqUxry/jeg5KaJT/8F/7YA185v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MH5wgAAANsAAAAPAAAAAAAAAAAAAAAAAJgCAABkcnMvZG93&#10;bnJldi54bWxQSwUGAAAAAAQABAD1AAAAhwMAAAAA&#10;" filled="f" stroked="f">
                    <v:textbox style="mso-fit-shape-to-text:t">
                      <w:txbxContent>
                        <w:p w:rsidR="00567FDF" w:rsidRPr="00567FDF" w:rsidRDefault="007442BB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32" type="#_x0000_t202" style="position:absolute;left:5588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MRYcAA&#10;AADcAAAADwAAAGRycy9kb3ducmV2LnhtbERPTWvCQBC9F/oflhF6a3YtWCR1FbEWPPRSTe9DdpoN&#10;zc6G7Gjiv+8WBG/zeJ+z2kyhUxcaUhvZwrwwoIjr6FpuLFSnj+clqCTIDrvIZOFKCTbrx4cVli6O&#10;/EWXozQqh3Aq0YIX6UutU+0pYCpiT5y5nzgElAyHRrsBxxweOv1izKsO2HJu8NjTzlP9ezwHCyJu&#10;O79W+5AO39Pn++hNvcDK2qfZtH0DJTTJXXxzH1yebxbw/0y+QK/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qMRYcAAAADcAAAADwAAAAAAAAAAAAAAAACYAgAAZHJzL2Rvd25y&#10;ZXYueG1sUEsFBgAAAAAEAAQA9QAAAIUDAAAAAA==&#10;" filled="f" stroked="f">
                    <v:textbox style="mso-fit-shape-to-text:t">
                      <w:txbxContent>
                        <w:p w:rsidR="00567FDF" w:rsidRPr="00567FDF" w:rsidRDefault="00567FDF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567FDF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133" type="#_x0000_t202" style="position:absolute;left:6667;top:3238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VZjcEA&#10;AADbAAAADwAAAGRycy9kb3ducmV2LnhtbESPQWvCQBSE7wX/w/IKvdWNgqKpq4hW8OBFjfdH9jUb&#10;mn0bsq8m/vuuUOhxmJlvmNVm8I26UxfrwAYm4wwUcRlszZWB4np4X4CKgmyxCUwGHhRhsx69rDC3&#10;oecz3S9SqQThmKMBJ9LmWsfSkcc4Di1x8r5C51GS7CptO+wT3Dd6mmVz7bHmtOCwpZ2j8vvy4w2I&#10;2O3kUXz6eLwNp33vsnKGhTFvr8P2A5TQIP/hv/bRGljO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1WY3BAAAA2wAAAA8AAAAAAAAAAAAAAAAAmAIAAGRycy9kb3du&#10;cmV2LnhtbFBLBQYAAAAABAAEAPUAAACGAwAAAAA=&#10;" filled="f" stroked="f">
                    <v:textbox style="mso-fit-shape-to-text:t">
                      <w:txbxContent>
                        <w:p w:rsidR="00567FDF" w:rsidRPr="00567FDF" w:rsidRDefault="00567FDF" w:rsidP="00567FDF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(</w:t>
                          </w:r>
                        </w:p>
                      </w:txbxContent>
                    </v:textbox>
                  </v:shape>
                  <v:shape id="_x0000_s1134" type="#_x0000_t202" style="position:absolute;left:6604;top:4572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6F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voVwgAAANsAAAAPAAAAAAAAAAAAAAAAAJgCAABkcnMvZG93&#10;bnJldi54bWxQSwUGAAAAAAQABAD1AAAAhwMAAAAA&#10;" filled="f" stroked="f">
                    <v:textbox style="mso-fit-shape-to-text:t">
                      <w:txbxContent>
                        <w:p w:rsidR="007442BB" w:rsidRPr="00567FDF" w:rsidRDefault="007442BB" w:rsidP="007442B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(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E4BF6" w:rsidRDefault="00762F2B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637C0589" wp14:editId="27ED52C1">
                <wp:simplePos x="0" y="0"/>
                <wp:positionH relativeFrom="column">
                  <wp:posOffset>5186562</wp:posOffset>
                </wp:positionH>
                <wp:positionV relativeFrom="paragraph">
                  <wp:posOffset>51110</wp:posOffset>
                </wp:positionV>
                <wp:extent cx="414670" cy="268605"/>
                <wp:effectExtent l="0" t="0" r="0" b="0"/>
                <wp:wrapNone/>
                <wp:docPr id="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670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62F2B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7C0589" id="Text Box 2" o:spid="_x0000_s1135" type="#_x0000_t202" style="position:absolute;margin-left:408.4pt;margin-top:4pt;width:32.65pt;height:21.1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bXHuA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" filled="f" stroked="f">
                <v:textbox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 </w:t>
                      </w:r>
                      <w:r w:rsidR="00762F2B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1D70C2"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0FBE775D" wp14:editId="18F5EB60">
                <wp:simplePos x="0" y="0"/>
                <wp:positionH relativeFrom="column">
                  <wp:posOffset>4612404</wp:posOffset>
                </wp:positionH>
                <wp:positionV relativeFrom="paragraph">
                  <wp:posOffset>61743</wp:posOffset>
                </wp:positionV>
                <wp:extent cx="406547" cy="268605"/>
                <wp:effectExtent l="0" t="0" r="0" b="0"/>
                <wp:wrapNone/>
                <wp:docPr id="1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547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BE775D" id="_x0000_s1136" type="#_x0000_t202" style="position:absolute;margin-left:363.2pt;margin-top:4.85pt;width:32pt;height:21.1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074uQIAAMI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" filled="f" stroked="f">
                <v:textbox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1D70C2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251E850F" wp14:editId="1EE363C6">
                <wp:simplePos x="0" y="0"/>
                <wp:positionH relativeFrom="column">
                  <wp:posOffset>4552950</wp:posOffset>
                </wp:positionH>
                <wp:positionV relativeFrom="paragraph">
                  <wp:posOffset>43180</wp:posOffset>
                </wp:positionV>
                <wp:extent cx="374650" cy="268605"/>
                <wp:effectExtent l="0" t="0" r="0" b="0"/>
                <wp:wrapNone/>
                <wp:docPr id="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1E850F" id="_x0000_s1137" type="#_x0000_t202" style="position:absolute;margin-left:358.5pt;margin-top:3.4pt;width:29.5pt;height:21.1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JX1twIAAME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" filled="f" stroked="f">
                <v:textbox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147755CF" wp14:editId="4123A67D">
                <wp:simplePos x="0" y="0"/>
                <wp:positionH relativeFrom="column">
                  <wp:posOffset>5172710</wp:posOffset>
                </wp:positionH>
                <wp:positionV relativeFrom="paragraph">
                  <wp:posOffset>43180</wp:posOffset>
                </wp:positionV>
                <wp:extent cx="374650" cy="268605"/>
                <wp:effectExtent l="0" t="0" r="0" b="0"/>
                <wp:wrapNone/>
                <wp:docPr id="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62F2B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7755CF" id="_x0000_s1138" type="#_x0000_t202" style="position:absolute;margin-left:407.3pt;margin-top:3.4pt;width:29.5pt;height:21.1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" filled="f" stroked="f">
                <v:textbox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 </w:t>
                      </w:r>
                      <w:r w:rsidR="00762F2B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lastRenderedPageBreak/>
        <w:t>2</w:t>
      </w:r>
      <w:r w:rsidR="00173894" w:rsidRPr="00A06384">
        <w:rPr>
          <w:rFonts w:ascii="Tahoma" w:hAnsi="Tahoma"/>
          <w:b/>
          <w:sz w:val="20"/>
        </w:rPr>
        <w:t>6.</w:t>
      </w:r>
      <w:r>
        <w:rPr>
          <w:rFonts w:ascii="Tahoma" w:hAnsi="Tahoma"/>
          <w:sz w:val="20"/>
        </w:rPr>
        <w:t xml:space="preserve"> </w:t>
      </w:r>
      <w:r w:rsidR="00173894">
        <w:rPr>
          <w:rFonts w:ascii="Tahoma" w:hAnsi="Tahoma"/>
          <w:sz w:val="20"/>
        </w:rPr>
        <w:t>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="000D01CF">
        <w:rPr>
          <w:rFonts w:ascii="Tahoma" w:hAnsi="Tahoma"/>
          <w:sz w:val="20"/>
        </w:rPr>
        <w:tab/>
      </w:r>
      <w:r w:rsidRPr="00A06384">
        <w:rPr>
          <w:rFonts w:ascii="Tahoma" w:hAnsi="Tahoma"/>
          <w:b/>
          <w:sz w:val="20"/>
        </w:rPr>
        <w:t>2</w:t>
      </w:r>
      <w:r w:rsidR="00173894" w:rsidRPr="00A06384">
        <w:rPr>
          <w:rFonts w:ascii="Tahoma" w:hAnsi="Tahoma"/>
          <w:b/>
          <w:sz w:val="20"/>
        </w:rPr>
        <w:t>7.</w:t>
      </w:r>
      <w:r>
        <w:rPr>
          <w:rFonts w:ascii="Tahoma" w:hAnsi="Tahoma"/>
          <w:sz w:val="20"/>
        </w:rPr>
        <w:t xml:space="preserve"> </w:t>
      </w:r>
      <w:r w:rsidR="00173894">
        <w:rPr>
          <w:rFonts w:ascii="Tahoma" w:hAnsi="Tahoma"/>
          <w:sz w:val="20"/>
        </w:rPr>
        <w:t>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Pr="00A06384">
        <w:rPr>
          <w:rFonts w:ascii="Tahoma" w:hAnsi="Tahoma"/>
          <w:b/>
          <w:sz w:val="20"/>
        </w:rPr>
        <w:t>2</w:t>
      </w:r>
      <w:r w:rsidR="00173894" w:rsidRPr="00A06384">
        <w:rPr>
          <w:rFonts w:ascii="Tahoma" w:hAnsi="Tahoma"/>
          <w:b/>
          <w:sz w:val="20"/>
        </w:rPr>
        <w:t>8.</w:t>
      </w:r>
      <w:r>
        <w:rPr>
          <w:rFonts w:ascii="Tahoma" w:hAnsi="Tahoma"/>
          <w:sz w:val="20"/>
        </w:rPr>
        <w:t xml:space="preserve"> </w:t>
      </w:r>
      <w:r w:rsidR="00173894">
        <w:rPr>
          <w:rFonts w:ascii="Tahoma" w:hAnsi="Tahoma"/>
          <w:sz w:val="20"/>
        </w:rPr>
        <w:t>___________</w:t>
      </w:r>
    </w:p>
    <w:p w:rsidR="005E4BF6" w:rsidRDefault="000D01CF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2476831</wp:posOffset>
                </wp:positionH>
                <wp:positionV relativeFrom="paragraph">
                  <wp:posOffset>9967</wp:posOffset>
                </wp:positionV>
                <wp:extent cx="1197914" cy="1324072"/>
                <wp:effectExtent l="114300" t="0" r="0" b="0"/>
                <wp:wrapNone/>
                <wp:docPr id="211" name="Group 2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7914" cy="1324072"/>
                          <a:chOff x="0" y="0"/>
                          <a:chExt cx="1197914" cy="1324072"/>
                        </a:xfrm>
                      </wpg:grpSpPr>
                      <wps:wsp>
                        <wps:cNvPr id="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39472" y="453224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D30" w:rsidRPr="00567FDF" w:rsidRDefault="007F3D30" w:rsidP="007F3D3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210" name="Group 210"/>
                        <wpg:cNvGrpSpPr/>
                        <wpg:grpSpPr>
                          <a:xfrm>
                            <a:off x="0" y="0"/>
                            <a:ext cx="1197914" cy="1324072"/>
                            <a:chOff x="0" y="0"/>
                            <a:chExt cx="1197914" cy="1324072"/>
                          </a:xfrm>
                        </wpg:grpSpPr>
                        <wpg:grpSp>
                          <wpg:cNvPr id="85" name="Group 84"/>
                          <wpg:cNvGrpSpPr>
                            <a:grpSpLocks/>
                          </wpg:cNvGrpSpPr>
                          <wpg:grpSpPr bwMode="auto">
                            <a:xfrm rot="3352572">
                              <a:off x="55659" y="71438"/>
                              <a:ext cx="1057275" cy="914400"/>
                              <a:chOff x="5058" y="12016"/>
                              <a:chExt cx="1665" cy="1440"/>
                            </a:xfrm>
                          </wpg:grpSpPr>
                          <wps:wsp>
                            <wps:cNvPr id="86" name="AutoShape 32"/>
                            <wps:cNvSpPr>
                              <a:spLocks noChangeArrowheads="1"/>
                            </wps:cNvSpPr>
                            <wps:spPr bwMode="auto">
                              <a:xfrm rot="-21569606">
                                <a:off x="5058" y="12016"/>
                                <a:ext cx="1665" cy="144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" name="Line 33"/>
                            <wps:cNvCnPr>
                              <a:cxnSpLocks noChangeShapeType="1"/>
                            </wps:cNvCnPr>
                            <wps:spPr bwMode="auto">
                              <a:xfrm rot="-21575083">
                                <a:off x="5328" y="12916"/>
                                <a:ext cx="10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68" y="12916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68" y="13456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9146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7F3D30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835" y="71438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7F3D30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3" name="AutoShape 175"/>
                          <wps:cNvSpPr>
                            <a:spLocks/>
                          </wps:cNvSpPr>
                          <wps:spPr bwMode="auto">
                            <a:xfrm rot="1520728">
                              <a:off x="803082" y="309977"/>
                              <a:ext cx="152400" cy="1014095"/>
                            </a:xfrm>
                            <a:prstGeom prst="rightBrace">
                              <a:avLst>
                                <a:gd name="adj1" fmla="val 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6449" y="787055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7F3D30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11" o:spid="_x0000_s1139" style="position:absolute;margin-left:195.05pt;margin-top:.8pt;width:94.3pt;height:104.25pt;z-index:251627520" coordsize="11979,1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">
                <v:shape id="_x0000_s1140" type="#_x0000_t202" style="position:absolute;left:7394;top:4532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MYQ74A&#10;AADbAAAADwAAAGRycy9kb3ducmV2LnhtbERPS4vCMBC+L/gfwgje1lRBWapRxAd42Mu69T40Y1Ns&#10;JqUZbf335rCwx4/vvd4OvlFP6mId2MBsmoEiLoOtuTJQ/J4+v0BFQbbYBCYDL4qw3Yw+1pjb0PMP&#10;PS9SqRTCMUcDTqTNtY6lI49xGlrixN1C51ES7CptO+xTuG/0PMuW2mPNqcFhS3tH5f3y8AZE7G72&#10;Ko4+nq/D96F3WbnAwpjJeNitQAkN8i/+c5+tgWUam76kH6A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zzGEO+AAAA2wAAAA8AAAAAAAAAAAAAAAAAmAIAAGRycy9kb3ducmV2&#10;LnhtbFBLBQYAAAAABAAEAPUAAACDAwAAAAA=&#10;" filled="f" stroked="f">
                  <v:textbox style="mso-fit-shape-to-text:t">
                    <w:txbxContent>
                      <w:p w:rsidR="007F3D30" w:rsidRPr="00567FDF" w:rsidRDefault="007F3D30" w:rsidP="007F3D3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group id="Group 210" o:spid="_x0000_s1141" style="position:absolute;width:11979;height:13240" coordsize="11979,13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group id="Group 84" o:spid="_x0000_s1142" style="position:absolute;left:556;top:714;width:10572;height:9144;rotation:3661903fd" coordorigin="5058,12016" coordsize="16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sP8zrCAAAA2wAAAA8A&#10;AAAAAAAAAAAAAAAAqgIAAGRycy9kb3ducmV2LnhtbFBLBQYAAAAABAAEAPoAAACZAwAAAAA=&#10;">
                    <v:shape id="AutoShape 32" o:spid="_x0000_s1143" type="#_x0000_t5" style="position:absolute;left:5058;top:12016;width:1665;height:1440;rotation:3319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kbiMEA&#10;AADbAAAADwAAAGRycy9kb3ducmV2LnhtbESPQYvCMBSE7wv+h/AEb2taD1K6RikLgnqRVdnzs3k2&#10;3TYvpYla//1GEDwOM/MNs1gNthU36n3tWEE6TUAQl07XXCk4HdefGQgfkDW2jknBgzyslqOPBeba&#10;3fmHbodQiQhhn6MCE0KXS+lLQxb91HXE0bu43mKIsq+k7vEe4baVsySZS4s1xwWDHX0bKpvD1Spw&#10;bNLqN9s353LHvgmbYyG3f0pNxkPxBSLQEN7hV3ujFWRzeH6JP0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5G4jBAAAA2wAAAA8AAAAAAAAAAAAAAAAAmAIAAGRycy9kb3du&#10;cmV2LnhtbFBLBQYAAAAABAAEAPUAAACGAwAAAAA=&#10;"/>
                    <v:line id="Line 33" o:spid="_x0000_s1144" style="position:absolute;rotation:27216fd;visibility:visible;mso-wrap-style:square" from="5328,12916" to="6408,1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ec8MUAAADbAAAADwAAAGRycy9kb3ducmV2LnhtbESPQWvCQBSE7wX/w/IEb3VThTZN3QQR&#10;BaGloPXg8bH7TEKzb2N2jbG/vlsQehxm5htmUQy2ET11vnas4GmagCDWztRcKjh8bR5TED4gG2wc&#10;k4IbeSjy0cMCM+OuvKN+H0oRIewzVFCF0GZSel2RRT91LXH0Tq6zGKLsSmk6vEa4beQsSZ6lxZrj&#10;QoUtrSrS3/uLVTC8fx7ORMefdL3cpfPXk+6T44dSk/GwfAMRaAj/4Xt7axSkL/D3Jf4Am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ec8MUAAADbAAAADwAAAAAAAAAA&#10;AAAAAAChAgAAZHJzL2Rvd25yZXYueG1sUEsFBgAAAAAEAAQA+QAAAJMDAAAAAA==&#10;"/>
                    <v:line id="Line 63" o:spid="_x0000_s1145" style="position:absolute;visibility:visible;mso-wrap-style:square" from="5868,12916" to="5958,12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  <v:stroke endarrow="block"/>
                    </v:line>
                    <v:line id="Line 64" o:spid="_x0000_s1146" style="position:absolute;visibility:visible;mso-wrap-style:square" from="5868,13456" to="5958,1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k0JsQAAADbAAAADwAAAGRycy9kb3ducmV2LnhtbESPT2sCMRTE7wW/Q3hCbzVrD9VdjSIu&#10;hR7agn/w/Nw8N4ubl2WTrum3bwqCx2FmfsMs19G2YqDeN44VTCcZCOLK6YZrBcfD+8schA/IGlvH&#10;pOCXPKxXo6clFtrdeEfDPtQiQdgXqMCE0BVS+sqQRT9xHXHyLq63GJLsa6l7vCW4beVrlr1Jiw2n&#10;BYMdbQ1V1/2PVTAz5U7OZPl5+C6HZprHr3g650o9j+NmASJQDI/wvf2hFcx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TQmxAAAANsAAAAPAAAAAAAAAAAA&#10;AAAAAKECAABkcnMvZG93bnJldi54bWxQSwUGAAAAAAQABAD5AAAAkgMAAAAA&#10;">
                      <v:stroke endarrow="block"/>
                    </v:line>
                  </v:group>
                  <v:shape id="_x0000_s1147" type="#_x0000_t202" style="position:absolute;top:1191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tsyMIA&#10;AADbAAAADwAAAGRycy9kb3ducmV2LnhtbESPT2vCQBTE74V+h+UVeqsbLRWJriL+AQ+9qPH+yL5m&#10;Q7NvQ/Zp4rd3hUKPw8z8hlmsBt+oG3WxDmxgPMpAEZfB1lwZKM77jxmoKMgWm8Bk4E4RVsvXlwXm&#10;NvR8pNtJKpUgHHM04ETaXOtYOvIYR6ElTt5P6DxKkl2lbYd9gvtGT7Jsqj3WnBYctrRxVP6ert6A&#10;iF2P78XOx8Nl+N72Liu/sDDm/W1Yz0EJDfIf/msfrIHZJ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W2zIwgAAANsAAAAPAAAAAAAAAAAAAAAAAJgCAABkcnMvZG93&#10;bnJldi54bWxQSwUGAAAAAAQABAD1AAAAhwMAAAAA&#10;" filled="f" stroked="f">
                    <v:textbox style="mso-fit-shape-to-text:t">
                      <w:txbxContent>
                        <w:p w:rsidR="007F3D30" w:rsidRPr="00567FDF" w:rsidRDefault="007F3D30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148" type="#_x0000_t202" style="position:absolute;left:5168;top:714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L0vMIA&#10;AADbAAAADwAAAGRycy9kb3ducmV2LnhtbESPT2vCQBTE74V+h+UVeqsbpRWJriL+AQ+9qPH+yL5m&#10;Q7NvQ/Zp4rd3hUKPw8z8hlmsBt+oG3WxDmxgPMpAEZfB1lwZKM77jxmoKMgWm8Bk4E4RVsvXlwXm&#10;NvR8pNtJKpUgHHM04ETaXOtYOvIYR6ElTt5P6DxKkl2lbYd9gvtGT7Jsqj3WnBYctrRxVP6ert6A&#10;iF2P78XOx8Nl+N72Liu/sDDm/W1Yz0EJDfIf/msfrIHZJ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svS8wgAAANsAAAAPAAAAAAAAAAAAAAAAAJgCAABkcnMvZG93&#10;bnJldi54bWxQSwUGAAAAAAQABAD1AAAAhwMAAAAA&#10;" filled="f" stroked="f">
                    <v:textbox style="mso-fit-shape-to-text:t">
                      <w:txbxContent>
                        <w:p w:rsidR="007F3D30" w:rsidRPr="00567FDF" w:rsidRDefault="007F3D30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175" o:spid="_x0000_s1149" type="#_x0000_t88" style="position:absolute;left:8030;top:3099;width:1524;height:10141;rotation:166104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MOrcUA&#10;AADbAAAADwAAAGRycy9kb3ducmV2LnhtbESPQWvCQBSE70L/w/IKvYhutKCSukopaHsRNO3B42v2&#10;mYRm36a7G43+elcQPA4z8w0zX3amFkdyvrKsYDRMQBDnVldcKPj5Xg1mIHxA1lhbJgVn8rBcPPXm&#10;mGp74h0ds1CICGGfooIyhCaV0uclGfRD2xBH72CdwRClK6R2eIpwU8txkkykwYrjQokNfZSU/2Wt&#10;UfA/26zo93L+bPc7vXaHqt2Osr5SL8/d+xuIQF14hO/tL61g+gq3L/EH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0w6txQAAANsAAAAPAAAAAAAAAAAAAAAAAJgCAABkcnMv&#10;ZG93bnJldi54bWxQSwUGAAAAAAQABAD1AAAAigMAAAAA&#10;" adj="0"/>
                  <v:shape id="_x0000_s1150" type="#_x0000_t202" style="position:absolute;left:9064;top:7870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yMMcIA&#10;AADbAAAADwAAAGRycy9kb3ducmV2LnhtbESPT2vCQBTE7wW/w/IKvdWNgn9IXUW0ggcvarw/sq/Z&#10;0OzbkH018dt3hUKPw8z8hlltBt+oO3WxDmxgMs5AEZfB1lwZKK6H9yWoKMgWm8Bk4EERNuvRywpz&#10;G3o+0/0ilUoQjjkacCJtrnUsHXmM49ASJ+8rdB4lya7StsM+wX2jp1k21x5rTgsOW9o5Kr8vP96A&#10;iN1OHsWnj8fbcNr3LitnWBjz9jpsP0AJDfIf/msfrYH5Ap5f0g/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bIwxwgAAANsAAAAPAAAAAAAAAAAAAAAAAJgCAABkcnMvZG93&#10;bnJldi54bWxQSwUGAAAAAAQABAD1AAAAhwMAAAAA&#10;" filled="f" stroked="f">
                    <v:textbox style="mso-fit-shape-to-text:t">
                      <w:txbxContent>
                        <w:p w:rsidR="007F3D30" w:rsidRPr="00567FDF" w:rsidRDefault="007F3D30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E4BF6" w:rsidRDefault="000D01CF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69AA11D1" wp14:editId="3C7A7995">
                <wp:simplePos x="0" y="0"/>
                <wp:positionH relativeFrom="column">
                  <wp:posOffset>4544004</wp:posOffset>
                </wp:positionH>
                <wp:positionV relativeFrom="paragraph">
                  <wp:posOffset>22832</wp:posOffset>
                </wp:positionV>
                <wp:extent cx="1325880" cy="1280160"/>
                <wp:effectExtent l="38100" t="38100" r="64770" b="53340"/>
                <wp:wrapNone/>
                <wp:docPr id="209" name="Group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5880" cy="1280160"/>
                          <a:chOff x="0" y="0"/>
                          <a:chExt cx="1325880" cy="1280160"/>
                        </a:xfrm>
                      </wpg:grpSpPr>
                      <wpg:grpSp>
                        <wpg:cNvPr id="74" name="Group 8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25880" cy="1280160"/>
                            <a:chOff x="8118" y="12017"/>
                            <a:chExt cx="2610" cy="2520"/>
                          </a:xfrm>
                        </wpg:grpSpPr>
                        <wps:wsp>
                          <wps:cNvPr id="75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8" y="12557"/>
                              <a:ext cx="26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8" y="13457"/>
                              <a:ext cx="261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68" y="12017"/>
                              <a:ext cx="360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8" y="12017"/>
                              <a:ext cx="360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28" y="12017"/>
                              <a:ext cx="450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8" name="Group 208"/>
                        <wpg:cNvGrpSpPr/>
                        <wpg:grpSpPr>
                          <a:xfrm>
                            <a:off x="222636" y="47708"/>
                            <a:ext cx="926079" cy="1151199"/>
                            <a:chOff x="0" y="0"/>
                            <a:chExt cx="926079" cy="1151199"/>
                          </a:xfrm>
                        </wpg:grpSpPr>
                        <wps:wsp>
                          <wps:cNvPr id="6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8884" y="882594"/>
                              <a:ext cx="41719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7F3D30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8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906" y="7951"/>
                              <a:ext cx="33909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0D01CF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7F3D30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124" y="795130"/>
                              <a:ext cx="38735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7F3D30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8862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F3D30" w:rsidRPr="00567FDF" w:rsidRDefault="000D01CF" w:rsidP="007F3D3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7F3D30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9AA11D1" id="Group 209" o:spid="_x0000_s1151" style="position:absolute;margin-left:357.8pt;margin-top:1.8pt;width:104.4pt;height:100.8pt;z-index:251633664" coordsize="13258,12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">
                <v:group id="Group 85" o:spid="_x0000_s1152" style="position:absolute;width:13258;height:12801" coordorigin="8118,12017" coordsize="261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line id="Line 47" o:spid="_x0000_s1153" style="position:absolute;visibility:visible;mso-wrap-style:square" from="8118,12557" to="10728,12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Mej8UAAADbAAAADwAAAGRycy9kb3ducmV2LnhtbESPS2vDMBCE74X8B7GB3hrZoW2KGyXk&#10;3eSURwu5LtbGNrFWRlId599XhUKPw8x8w4ynnalFS85XlhWkgwQEcW51xYWCr8/10xsIH5A11pZJ&#10;wZ08TCe9hzFm2t74SO0pFCJC2GeooAyhyaT0eUkG/cA2xNG7WGcwROkKqR3eItzUcpgkr9JgxXGh&#10;xIYWJeXX07dRcHDp+nl/9h/pfbPbrGarebu8HpV67HezdxCBuvAf/mtvtYLRC/x+iT9AT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Mej8UAAADbAAAADwAAAAAAAAAA&#10;AAAAAAChAgAAZHJzL2Rvd25yZXYueG1sUEsFBgAAAAAEAAQA+QAAAJMDAAAAAA==&#10;">
                    <v:stroke startarrow="open" endarrow="open"/>
                  </v:line>
                  <v:line id="Line 48" o:spid="_x0000_s1154" style="position:absolute;visibility:visible;mso-wrap-style:square" from="8118,13457" to="10728,14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GA+MUAAADbAAAADwAAAGRycy9kb3ducmV2LnhtbESPT2vCQBTE70K/w/IKvdVNSlGJrqJW&#10;bT35F3p9ZF+TYPZt2N3G+O27QsHjMDO/YSazztSiJecrywrSfgKCOLe64kLB+bR+HYHwAVljbZkU&#10;3MjDbPrUm2Cm7ZUP1B5DISKEfYYKyhCaTEqfl2TQ921DHL0f6wyGKF0htcNrhJtaviXJQBqsOC6U&#10;2NCypPxy/DUK9i5dv+++/Wd622w3q/lq0X5cDkq9PHfzMYhAXXiE/9tfWsFwAPcv8QfI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JGA+MUAAADbAAAADwAAAAAAAAAA&#10;AAAAAAChAgAAZHJzL2Rvd25yZXYueG1sUEsFBgAAAAAEAAQA+QAAAJMDAAAAAA==&#10;">
                    <v:stroke startarrow="open" endarrow="open"/>
                  </v:line>
                  <v:line id="Line 49" o:spid="_x0000_s1155" style="position:absolute;visibility:visible;mso-wrap-style:square" from="8568,12017" to="8928,14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bcTsQAAADbAAAADwAAAGRycy9kb3ducmV2LnhtbESPQWvCQBSE70L/w/IK3nRTDyqpm1AK&#10;Si6lVEvPr9lnEpt9G7PbbNpf7wqCx2FmvmE2+WhaMVDvGssKnuYJCOLS6oYrBZ+H7WwNwnlkja1l&#10;UvBHDvLsYbLBVNvAHzTsfSUihF2KCmrvu1RKV9Zk0M1tRxy9o+0N+ij7SuoeQ4SbVi6SZCkNNhwX&#10;auzotabyZ/9rFCThfydPsmiG9+LtHLrv8LU4B6Wmj+PLMwhPo7+Hb+1CK1it4Pol/gCZ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txOxAAAANsAAAAPAAAAAAAAAAAA&#10;AAAAAKECAABkcnMvZG93bnJldi54bWxQSwUGAAAAAAQABAD5AAAAkgMAAAAA&#10;">
                    <v:stroke startarrow="block" endarrow="block"/>
                  </v:line>
                  <v:line id="Line 50" o:spid="_x0000_s1156" style="position:absolute;visibility:visible;mso-wrap-style:square" from="9198,12017" to="9558,14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lIPMAAAADbAAAADwAAAGRycy9kb3ducmV2LnhtbERPz2vCMBS+D/wfwhO8zVQPOqpRhqD0&#10;IjInnp/NW9utealNbOr+enMQPH58v5fr3tSio9ZVlhVMxgkI4tzqigsFp+/t+wcI55E11pZJwZ0c&#10;rFeDtyWm2gb+ou7oCxFD2KWooPS+SaV0eUkG3dg2xJH7sa1BH2FbSN1iiOGmltMkmUmDFceGEhva&#10;lJT/HW9GQRL+d/JXZlV3yPbX0FzCeXoNSo2G/ecChKfev8RPd6YVzOPY+CX+AL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5ZSDzAAAAA2wAAAA8AAAAAAAAAAAAAAAAA&#10;oQIAAGRycy9kb3ducmV2LnhtbFBLBQYAAAAABAAEAPkAAACOAwAAAAA=&#10;">
                    <v:stroke startarrow="block" endarrow="block"/>
                  </v:line>
                  <v:line id="Line 51" o:spid="_x0000_s1157" style="position:absolute;visibility:visible;mso-wrap-style:square" from="9828,12017" to="10278,14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Xtp8QAAADbAAAADwAAAGRycy9kb3ducmV2LnhtbESPQWvCQBSE7wX/w/KE3pqNHmybuooI&#10;Si5FqtLza/aZRLNvY3bNxv76bqHQ4zAz3zDz5WAa0VPnassKJkkKgriwuuZSwfGweXoB4TyyxsYy&#10;KbiTg+Vi9DDHTNvAH9TvfSkihF2GCirv20xKV1Rk0CW2JY7eyXYGfZRdKXWHIcJNI6dpOpMGa44L&#10;Fba0rqi47G9GQRq+t/Is87rf5e/X0H6Fz+k1KPU4HlZvIDwN/j/81861gudX+P0Sf4B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Fe2nxAAAANsAAAAPAAAAAAAAAAAA&#10;AAAAAKECAABkcnMvZG93bnJldi54bWxQSwUGAAAAAAQABAD5AAAAkgMAAAAA&#10;">
                    <v:stroke startarrow="block" endarrow="block"/>
                  </v:line>
                </v:group>
                <v:group id="Group 208" o:spid="_x0000_s1158" style="position:absolute;left:2226;top:477;width:9261;height:11512" coordsize="9260,11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shape id="_x0000_s1159" type="#_x0000_t202" style="position:absolute;left:5088;top:8825;width:4172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vqc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oJ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bL6nBAAAA2wAAAA8AAAAAAAAAAAAAAAAAmAIAAGRycy9kb3du&#10;cmV2LnhtbFBLBQYAAAAABAAEAPUAAACGAwAAAAA=&#10;" filled="f" stroked="f">
                    <v:textbox style="mso-fit-shape-to-text:t">
                      <w:txbxContent>
                        <w:p w:rsidR="007F3D30" w:rsidRPr="00567FDF" w:rsidRDefault="007F3D30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8x</w:t>
                          </w:r>
                        </w:p>
                      </w:txbxContent>
                    </v:textbox>
                  </v:shape>
                  <v:shape id="_x0000_s1160" type="#_x0000_t202" style="position:absolute;left:3419;top:79;width:3390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fJU8EA&#10;AADbAAAADwAAAGRycy9kb3ducmV2LnhtbESPQWvCQBSE7wX/w/IEb3WjoEh0FakteOhFjfdH9pkN&#10;zb4N2aeJ/75bKHgcZuYbZrMbfKMe1MU6sIHZNANFXAZbc2WguHy9r0BFQbbYBCYDT4qw247eNpjb&#10;0POJHmepVIJwzNGAE2lzrWPpyGOchpY4ebfQeZQku0rbDvsE942eZ9lSe6w5LThs6cNR+XO+ewMi&#10;dj97Fp8+Hq/D96F3WbnAwpjJeNivQQkN8gr/t4/WwGoOf1/SD9D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XyVPBAAAA2wAAAA8AAAAAAAAAAAAAAAAAmAIAAGRycy9kb3du&#10;cmV2LnhtbFBLBQYAAAAABAAEAPUAAACGAwAAAAA=&#10;" filled="f" stroked="f">
                    <v:textbox style="mso-fit-shape-to-text:t">
                      <w:txbxContent>
                        <w:p w:rsidR="007F3D30" w:rsidRPr="00567FDF" w:rsidRDefault="000D01CF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 xml:space="preserve"> </w:t>
                          </w:r>
                          <w:r w:rsidR="007F3D30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61" type="#_x0000_t202" style="position:absolute;left:1431;top:7951;width:3873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4SR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sXu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vhJGwgAAANsAAAAPAAAAAAAAAAAAAAAAAJgCAABkcnMvZG93&#10;bnJldi54bWxQSwUGAAAAAAQABAD1AAAAhwMAAAAA&#10;" filled="f" stroked="f">
                    <v:textbox style="mso-fit-shape-to-text:t">
                      <w:txbxContent>
                        <w:p w:rsidR="007F3D30" w:rsidRPr="00567FDF" w:rsidRDefault="007F3D30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0</w:t>
                          </w:r>
                        </w:p>
                      </w:txbxContent>
                    </v:textbox>
                  </v:shape>
                  <v:shape id="_x0000_s1162" type="#_x0000_t202" style="position:absolute;width:3886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XJMIA&#10;AADbAAAADwAAAGRycy9kb3ducmV2LnhtbESPwWrDMBBE74H8g9hCb4nsQktwIpvQpJBDL02d+2Jt&#10;LVNrZaxN7Px9VSj0OMzMG2ZXzb5XNxpjF9hAvs5AETfBdtwaqD/fVhtQUZAt9oHJwJ0iVOVyscPC&#10;hok/6HaWViUIxwINOJGh0Do2jjzGdRiIk/cVRo+S5NhqO+KU4L7XT1n2oj12nBYcDvTqqPk+X70B&#10;EbvP7/XRx9Nlfj9MLmuesTbm8WHeb0EJzfIf/mufrIFNDr9f0g/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xVckwgAAANsAAAAPAAAAAAAAAAAAAAAAAJgCAABkcnMvZG93&#10;bnJldi54bWxQSwUGAAAAAAQABAD1AAAAhwMAAAAA&#10;" filled="f" stroked="f">
                    <v:textbox style="mso-fit-shape-to-text:t">
                      <w:txbxContent>
                        <w:p w:rsidR="007F3D30" w:rsidRPr="00567FDF" w:rsidRDefault="000D01CF" w:rsidP="007F3D3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 xml:space="preserve"> </w:t>
                          </w:r>
                          <w:r w:rsidR="007F3D30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1D70C2"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4197303B" wp14:editId="60221EE0">
                <wp:simplePos x="0" y="0"/>
                <wp:positionH relativeFrom="column">
                  <wp:posOffset>815340</wp:posOffset>
                </wp:positionH>
                <wp:positionV relativeFrom="paragraph">
                  <wp:posOffset>24765</wp:posOffset>
                </wp:positionV>
                <wp:extent cx="291465" cy="268605"/>
                <wp:effectExtent l="0" t="0" r="0" b="0"/>
                <wp:wrapNone/>
                <wp:docPr id="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97303B" id="_x0000_s1163" type="#_x0000_t202" style="position:absolute;margin-left:64.2pt;margin-top:1.95pt;width:22.95pt;height:21.15pt;z-index:2516193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" filled="f" stroked="f">
                <v:textbox style="mso-fit-shape-to-text:t"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5E4BF6" w:rsidRDefault="001D70C2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1807503E" wp14:editId="6B9E1E55">
                <wp:simplePos x="0" y="0"/>
                <wp:positionH relativeFrom="column">
                  <wp:posOffset>442595</wp:posOffset>
                </wp:positionH>
                <wp:positionV relativeFrom="paragraph">
                  <wp:posOffset>24130</wp:posOffset>
                </wp:positionV>
                <wp:extent cx="291465" cy="268605"/>
                <wp:effectExtent l="0" t="0" r="0" b="0"/>
                <wp:wrapNone/>
                <wp:docPr id="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07503E" id="_x0000_s1164" type="#_x0000_t202" style="position:absolute;margin-left:34.85pt;margin-top:1.9pt;width:22.95pt;height:21.15pt;z-index:251618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" filled="f" stroked="f">
                <v:textbox style="mso-fit-shape-to-text:t"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2BFE8B7B" wp14:editId="5F39B709">
                <wp:simplePos x="0" y="0"/>
                <wp:positionH relativeFrom="column">
                  <wp:posOffset>886460</wp:posOffset>
                </wp:positionH>
                <wp:positionV relativeFrom="paragraph">
                  <wp:posOffset>78740</wp:posOffset>
                </wp:positionV>
                <wp:extent cx="291465" cy="349250"/>
                <wp:effectExtent l="0" t="0" r="0" b="0"/>
                <wp:wrapNone/>
                <wp:docPr id="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42BB" w:rsidRPr="007442BB" w:rsidRDefault="007442BB" w:rsidP="0074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7442BB">
                              <w:rPr>
                                <w:rFonts w:ascii="Comic Sans MS" w:hAnsi="Comic Sans MS"/>
                              </w:rPr>
                              <w:t>(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FE8B7B" id="_x0000_s1165" type="#_x0000_t202" style="position:absolute;margin-left:69.8pt;margin-top:6.2pt;width:22.95pt;height:27.5p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lYfugIAAME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" filled="f" stroked="f">
                <v:textbox>
                  <w:txbxContent>
                    <w:p w:rsidR="007442BB" w:rsidRPr="007442BB" w:rsidRDefault="007442BB" w:rsidP="007442BB">
                      <w:pPr>
                        <w:rPr>
                          <w:rFonts w:ascii="Comic Sans MS" w:hAnsi="Comic Sans MS"/>
                        </w:rPr>
                      </w:pPr>
                      <w:r w:rsidRPr="007442BB">
                        <w:rPr>
                          <w:rFonts w:ascii="Comic Sans MS" w:hAnsi="Comic Sans MS"/>
                        </w:rPr>
                        <w:t>(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442FCDCE" wp14:editId="78F72323">
                <wp:simplePos x="0" y="0"/>
                <wp:positionH relativeFrom="column">
                  <wp:posOffset>924560</wp:posOffset>
                </wp:positionH>
                <wp:positionV relativeFrom="paragraph">
                  <wp:posOffset>108585</wp:posOffset>
                </wp:positionV>
                <wp:extent cx="291465" cy="268605"/>
                <wp:effectExtent l="0" t="0" r="0" b="0"/>
                <wp:wrapNone/>
                <wp:docPr id="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42BB" w:rsidRPr="00567FDF" w:rsidRDefault="007442BB" w:rsidP="007442BB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(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2FCDCE" id="_x0000_s1166" type="#_x0000_t202" style="position:absolute;margin-left:72.8pt;margin-top:8.55pt;width:22.95pt;height:21.15pt;z-index:251613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McW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" filled="f" stroked="f">
                <v:textbox style="mso-fit-shape-to-text:t">
                  <w:txbxContent>
                    <w:p w:rsidR="007442BB" w:rsidRPr="00567FDF" w:rsidRDefault="007442BB" w:rsidP="007442BB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(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3C0BE49C" wp14:editId="2F4E07EB">
                <wp:simplePos x="0" y="0"/>
                <wp:positionH relativeFrom="column">
                  <wp:posOffset>-57150</wp:posOffset>
                </wp:positionH>
                <wp:positionV relativeFrom="paragraph">
                  <wp:posOffset>27940</wp:posOffset>
                </wp:positionV>
                <wp:extent cx="1234440" cy="971550"/>
                <wp:effectExtent l="0" t="0" r="0" b="0"/>
                <wp:wrapNone/>
                <wp:docPr id="69" name="Freeform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9403542">
                          <a:off x="0" y="0"/>
                          <a:ext cx="1234440" cy="971550"/>
                        </a:xfrm>
                        <a:custGeom>
                          <a:avLst/>
                          <a:gdLst>
                            <a:gd name="T0" fmla="*/ 0 w 2700"/>
                            <a:gd name="T1" fmla="*/ 360 h 1620"/>
                            <a:gd name="T2" fmla="*/ 360 w 2700"/>
                            <a:gd name="T3" fmla="*/ 1620 h 1620"/>
                            <a:gd name="T4" fmla="*/ 2430 w 2700"/>
                            <a:gd name="T5" fmla="*/ 0 h 1620"/>
                            <a:gd name="T6" fmla="*/ 2700 w 2700"/>
                            <a:gd name="T7" fmla="*/ 1080 h 1620"/>
                            <a:gd name="T8" fmla="*/ 0 w 2700"/>
                            <a:gd name="T9" fmla="*/ 360 h 16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2700" h="1620">
                              <a:moveTo>
                                <a:pt x="0" y="360"/>
                              </a:moveTo>
                              <a:lnTo>
                                <a:pt x="360" y="1620"/>
                              </a:lnTo>
                              <a:lnTo>
                                <a:pt x="2430" y="0"/>
                              </a:lnTo>
                              <a:lnTo>
                                <a:pt x="2700" y="1080"/>
                              </a:lnTo>
                              <a:lnTo>
                                <a:pt x="0" y="36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777A1E" id="Freeform 46" o:spid="_x0000_s1026" style="position:absolute;margin-left:-4.5pt;margin-top:2.2pt;width:97.2pt;height:76.5pt;rotation:-2399118fd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0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" path="m,360l360,1620,2430,r270,1080l,360xe">
                <v:path arrowok="t" o:connecttype="custom" o:connectlocs="0,215900;164592,971550;1110996,0;1234440,647700;0,215900" o:connectangles="0,0,0,0,0"/>
              </v:shape>
            </w:pict>
          </mc:Fallback>
        </mc:AlternateConten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1D70C2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74908ED1" wp14:editId="68C3E20F">
                <wp:simplePos x="0" y="0"/>
                <wp:positionH relativeFrom="column">
                  <wp:posOffset>-69850</wp:posOffset>
                </wp:positionH>
                <wp:positionV relativeFrom="paragraph">
                  <wp:posOffset>76200</wp:posOffset>
                </wp:positionV>
                <wp:extent cx="291465" cy="303530"/>
                <wp:effectExtent l="0" t="0" r="0" b="0"/>
                <wp:wrapNone/>
                <wp:docPr id="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303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7F3D30" w:rsidRDefault="007F3D30" w:rsidP="007F3D30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7F3D30">
                              <w:rPr>
                                <w:rFonts w:ascii="Comic Sans MS" w:hAnsi="Comic Sans M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908ED1" id="_x0000_s1167" type="#_x0000_t202" style="position:absolute;margin-left:-5.5pt;margin-top:6pt;width:22.95pt;height:23.9pt;z-index:251616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" filled="f" stroked="f">
                <v:textbox style="mso-fit-shape-to-text:t">
                  <w:txbxContent>
                    <w:p w:rsidR="007F3D30" w:rsidRPr="007F3D30" w:rsidRDefault="007F3D30" w:rsidP="007F3D30">
                      <w:pPr>
                        <w:rPr>
                          <w:rFonts w:ascii="Comic Sans MS" w:hAnsi="Comic Sans MS"/>
                        </w:rPr>
                      </w:pPr>
                      <w:r w:rsidRPr="007F3D30">
                        <w:rPr>
                          <w:rFonts w:ascii="Comic Sans MS" w:hAnsi="Comic Sans M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3DC43649" wp14:editId="2B636A62">
                <wp:simplePos x="0" y="0"/>
                <wp:positionH relativeFrom="column">
                  <wp:posOffset>-95250</wp:posOffset>
                </wp:positionH>
                <wp:positionV relativeFrom="paragraph">
                  <wp:posOffset>88900</wp:posOffset>
                </wp:positionV>
                <wp:extent cx="291465" cy="268605"/>
                <wp:effectExtent l="0" t="0" r="0" b="0"/>
                <wp:wrapNone/>
                <wp:docPr id="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C43649" id="_x0000_s1168" type="#_x0000_t202" style="position:absolute;margin-left:-7.5pt;margin-top:7pt;width:22.95pt;height:21.15pt;z-index:251615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" filled="f" stroked="f">
                <v:textbox style="mso-fit-shape-to-text:t"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5E4BF6" w:rsidRDefault="001D70C2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05869AE0" wp14:editId="17F03CC6">
                <wp:simplePos x="0" y="0"/>
                <wp:positionH relativeFrom="column">
                  <wp:posOffset>469900</wp:posOffset>
                </wp:positionH>
                <wp:positionV relativeFrom="paragraph">
                  <wp:posOffset>87630</wp:posOffset>
                </wp:positionV>
                <wp:extent cx="291465" cy="268605"/>
                <wp:effectExtent l="0" t="0" r="0" b="0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5869AE0" id="_x0000_s1169" type="#_x0000_t202" style="position:absolute;margin-left:37pt;margin-top:6.9pt;width:22.95pt;height:21.15pt;z-index:251617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oH7twIAAME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" filled="f" stroked="f">
                <v:textbox style="mso-fit-shape-to-text:t"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5E4BF6" w:rsidRDefault="001D70C2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-63500</wp:posOffset>
                </wp:positionH>
                <wp:positionV relativeFrom="paragraph">
                  <wp:posOffset>50800</wp:posOffset>
                </wp:positionV>
                <wp:extent cx="396875" cy="252095"/>
                <wp:effectExtent l="0" t="0" r="0" b="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D30" w:rsidRPr="00567FDF" w:rsidRDefault="007F3D30" w:rsidP="007F3D3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70" type="#_x0000_t202" style="position:absolute;margin-left:-5pt;margin-top:4pt;width:31.25pt;height:19.8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/WWuAIAAME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" filled="f" stroked="f">
                <v:textbox>
                  <w:txbxContent>
                    <w:p w:rsidR="007F3D30" w:rsidRPr="00567FDF" w:rsidRDefault="007F3D30" w:rsidP="007F3D3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4B5739" w:rsidRDefault="004B5739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0D01CF" w:rsidRDefault="000D01CF">
      <w:pPr>
        <w:rPr>
          <w:rFonts w:ascii="Tahoma" w:hAnsi="Tahoma"/>
          <w:sz w:val="20"/>
        </w:rPr>
      </w:pPr>
    </w:p>
    <w:p w:rsidR="00A06384" w:rsidRDefault="00A06384">
      <w:pPr>
        <w:rPr>
          <w:rFonts w:ascii="Tahoma" w:hAnsi="Tahoma"/>
          <w:sz w:val="20"/>
        </w:rPr>
      </w:pPr>
    </w:p>
    <w:p w:rsidR="005E4BF6" w:rsidRDefault="00173894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t>29.</w:t>
      </w:r>
      <w:r>
        <w:rPr>
          <w:rFonts w:ascii="Tahoma" w:hAnsi="Tahoma"/>
          <w:sz w:val="20"/>
        </w:rPr>
        <w:t xml:space="preserve"> ___________  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="000D01CF">
        <w:rPr>
          <w:rFonts w:ascii="Tahoma" w:hAnsi="Tahoma"/>
          <w:sz w:val="20"/>
        </w:rPr>
        <w:tab/>
      </w:r>
      <w:r w:rsidRPr="00A06384">
        <w:rPr>
          <w:rFonts w:ascii="Tahoma" w:hAnsi="Tahoma"/>
          <w:b/>
          <w:sz w:val="20"/>
        </w:rPr>
        <w:t>30.</w:t>
      </w:r>
      <w:r w:rsidR="005E4BF6">
        <w:rPr>
          <w:rFonts w:ascii="Tahoma" w:hAnsi="Tahoma"/>
          <w:sz w:val="20"/>
        </w:rPr>
        <w:t xml:space="preserve"> </w:t>
      </w:r>
      <w:r>
        <w:rPr>
          <w:rFonts w:ascii="Tahoma" w:hAnsi="Tahoma"/>
          <w:sz w:val="20"/>
        </w:rPr>
        <w:t>___________</w:t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>
        <w:rPr>
          <w:rFonts w:ascii="Tahoma" w:hAnsi="Tahoma"/>
          <w:sz w:val="20"/>
        </w:rPr>
        <w:tab/>
      </w:r>
      <w:r w:rsidR="005E4BF6" w:rsidRPr="00A06384">
        <w:rPr>
          <w:rFonts w:ascii="Tahoma" w:hAnsi="Tahoma"/>
          <w:b/>
          <w:sz w:val="20"/>
        </w:rPr>
        <w:t>3</w:t>
      </w:r>
      <w:r w:rsidRPr="00A06384">
        <w:rPr>
          <w:rFonts w:ascii="Tahoma" w:hAnsi="Tahoma"/>
          <w:b/>
          <w:sz w:val="20"/>
        </w:rPr>
        <w:t>1.</w:t>
      </w:r>
      <w:r w:rsidR="005E4BF6">
        <w:rPr>
          <w:rFonts w:ascii="Tahoma" w:hAnsi="Tahoma"/>
          <w:sz w:val="20"/>
        </w:rPr>
        <w:t xml:space="preserve"> </w:t>
      </w:r>
      <w:r>
        <w:rPr>
          <w:rFonts w:ascii="Tahoma" w:hAnsi="Tahoma"/>
          <w:sz w:val="20"/>
        </w:rPr>
        <w:t>___________</w:t>
      </w:r>
    </w:p>
    <w:p w:rsidR="005E4BF6" w:rsidRDefault="000D01CF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397305</wp:posOffset>
                </wp:positionH>
                <wp:positionV relativeFrom="paragraph">
                  <wp:posOffset>139700</wp:posOffset>
                </wp:positionV>
                <wp:extent cx="1110449" cy="1558925"/>
                <wp:effectExtent l="133350" t="19050" r="33020" b="0"/>
                <wp:wrapNone/>
                <wp:docPr id="213" name="Group 2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0449" cy="1558925"/>
                          <a:chOff x="0" y="0"/>
                          <a:chExt cx="1110449" cy="1558925"/>
                        </a:xfrm>
                      </wpg:grpSpPr>
                      <wpg:grpSp>
                        <wpg:cNvPr id="56" name="Group 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71550" cy="1558925"/>
                            <a:chOff x="5148" y="945"/>
                            <a:chExt cx="1530" cy="2455"/>
                          </a:xfrm>
                        </wpg:grpSpPr>
                        <wps:wsp>
                          <wps:cNvPr id="57" name="AutoShape 59"/>
                          <wps:cNvSpPr>
                            <a:spLocks noChangeArrowheads="1"/>
                          </wps:cNvSpPr>
                          <wps:spPr bwMode="auto">
                            <a:xfrm rot="-34670929">
                              <a:off x="5238" y="2205"/>
                              <a:ext cx="1440" cy="119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AutoShape 58"/>
                          <wps:cNvSpPr>
                            <a:spLocks noChangeArrowheads="1"/>
                          </wps:cNvSpPr>
                          <wps:spPr bwMode="auto">
                            <a:xfrm rot="-13222613">
                              <a:off x="5148" y="1189"/>
                              <a:ext cx="1080" cy="9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Line 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02" y="945"/>
                              <a:ext cx="9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72" y="1887"/>
                              <a:ext cx="18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32737" y="811033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567FDF" w:rsidRDefault="00220867" w:rsidP="0022086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32737" y="15903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567FDF" w:rsidRDefault="00220867" w:rsidP="0022086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4198" y="159026"/>
                            <a:ext cx="29146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220867" w:rsidRDefault="000D01CF" w:rsidP="00220867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="00220867" w:rsidRPr="00220867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8984" y="755374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567FDF" w:rsidRDefault="00220867" w:rsidP="0022086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3" o:spid="_x0000_s1171" style="position:absolute;margin-left:188.75pt;margin-top:11pt;width:87.45pt;height:122.75pt;z-index:251675648" coordsize="11104,15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">
                <v:group id="Group 89" o:spid="_x0000_s1172" style="position:absolute;width:9715;height:15589" coordorigin="5148,945" coordsize="1530,2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AutoShape 59" o:spid="_x0000_s1173" type="#_x0000_t6" style="position:absolute;left:5238;top:2205;width:1440;height:1195;rotation:93160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XfwMQA&#10;AADbAAAADwAAAGRycy9kb3ducmV2LnhtbESP32rCMBTG7we+QzjCbsZMFZzSmYoOnGXghboHODRn&#10;TWtzUprMVp9+GQx2+fH9+fGt1oNtxJU6XzlWMJ0kIIgLpysuFXyed89LED4ga2wck4IbeVhno4cV&#10;ptr1fKTrKZQijrBPUYEJoU2l9IUhi37iWuLofbnOYoiyK6XusI/jtpGzJHmRFiuOBIMtvRkqLqdv&#10;GyH2cG/80WzNR3jvh3qf10+UK/U4HjavIAIN4T/81861gvkCfr/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F38DEAAAA2wAAAA8AAAAAAAAAAAAAAAAAmAIAAGRycy9k&#10;b3ducmV2LnhtbFBLBQYAAAAABAAEAPUAAACJAwAAAAA=&#10;"/>
                  <v:shape id="AutoShape 58" o:spid="_x0000_s1174" type="#_x0000_t6" style="position:absolute;left:5148;top:1189;width:1080;height:900;rotation:915034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r0pb8A&#10;AADbAAAADwAAAGRycy9kb3ducmV2LnhtbERPy4rCMBTdC/5DuAPuNJ1hRmaqUUQQuhMfG3eX5toE&#10;m5uSxFr/3iyEWR7Oe7keXCt6CtF6VvA5K0AQ115bbhScT7vpL4iYkDW2nknBkyKsV+PREkvtH3yg&#10;/pgakUM4lqjApNSVUsbakMM48x1x5q4+OEwZhkbqgI8c7lr5VRRz6dBybjDY0dZQfTvenYK5/6vu&#10;Ntm9Cafd5vAcquZ2+VZq8jFsFiASDelf/HZXWsFPHpu/5B8gV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qvSlvwAAANsAAAAPAAAAAAAAAAAAAAAAAJgCAABkcnMvZG93bnJl&#10;di54bWxQSwUGAAAAAAQABAD1AAAAhAMAAAAA&#10;"/>
                  <v:line id="Line 67" o:spid="_x0000_s1175" style="position:absolute;flip:x;visibility:visible;mso-wrap-style:square" from="5702,945" to="5792,1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<v:line id="Line 72" o:spid="_x0000_s1176" style="position:absolute;flip:y;visibility:visible;mso-wrap-style:square" from="5972,1887" to="6152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</v:group>
                <v:shape id="_x0000_s1177" type="#_x0000_t202" style="position:absolute;left:5327;top:8110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<v:textbox style="mso-fit-shape-to-text:t">
                    <w:txbxContent>
                      <w:p w:rsidR="00220867" w:rsidRPr="00567FDF" w:rsidRDefault="00220867" w:rsidP="0022086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_x0000_s1178" type="#_x0000_t202" style="position:absolute;left:5327;top:159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9YMEA&#10;AADbAAAADwAAAGRycy9kb3ducmV2LnhtbESPQWvCQBSE7wX/w/IK3upGISKpq0it4MGLNr0/sq/Z&#10;0OzbkH018d+7gtDjMDPfMOvt6Ft1pT42gQ3MZxko4irYhmsD5dfhbQUqCrLFNjAZuFGE7WbyssbC&#10;hoHPdL1IrRKEY4EGnEhXaB0rRx7jLHTEyfsJvUdJsq+17XFIcN/qRZYttceG04LDjj4cVb+XP29A&#10;xO7mt/LTx+P3eNoPLqtyLI2Zvo67d1BCo/yHn+2jNZD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efWDBAAAA2wAAAA8AAAAAAAAAAAAAAAAAmAIAAGRycy9kb3du&#10;cmV2LnhtbFBLBQYAAAAABAAEAPUAAACGAwAAAAA=&#10;" filled="f" stroked="f">
                  <v:textbox style="mso-fit-shape-to-text:t">
                    <w:txbxContent>
                      <w:p w:rsidR="00220867" w:rsidRPr="00567FDF" w:rsidRDefault="00220867" w:rsidP="0022086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_x0000_s1179" type="#_x0000_t202" style="position:absolute;left:2941;top:1590;width:2915;height:2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rhuM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CuG4wgAAANsAAAAPAAAAAAAAAAAAAAAAAJgCAABkcnMvZG93&#10;bnJldi54bWxQSwUGAAAAAAQABAD1AAAAhwMAAAAA&#10;" filled="f" stroked="f">
                  <v:textbox style="mso-fit-shape-to-text:t">
                    <w:txbxContent>
                      <w:p w:rsidR="00220867" w:rsidRPr="00220867" w:rsidRDefault="000D01CF" w:rsidP="00220867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 xml:space="preserve"> </w:t>
                        </w:r>
                        <w:r w:rsidR="00220867" w:rsidRPr="00220867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_x0000_s1180" type="#_x0000_t202" style="position:absolute;left:8189;top:7553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<v:textbox style="mso-fit-shape-to-text:t">
                    <w:txbxContent>
                      <w:p w:rsidR="00220867" w:rsidRPr="00567FDF" w:rsidRDefault="00220867" w:rsidP="0022086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E4BF6" w:rsidRDefault="000D01CF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E3A384F" wp14:editId="0A8F06BE">
                <wp:simplePos x="0" y="0"/>
                <wp:positionH relativeFrom="column">
                  <wp:posOffset>-194807</wp:posOffset>
                </wp:positionH>
                <wp:positionV relativeFrom="paragraph">
                  <wp:posOffset>58503</wp:posOffset>
                </wp:positionV>
                <wp:extent cx="1314450" cy="1103492"/>
                <wp:effectExtent l="0" t="0" r="19050" b="1905"/>
                <wp:wrapNone/>
                <wp:docPr id="212" name="Group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103492"/>
                          <a:chOff x="0" y="0"/>
                          <a:chExt cx="1314450" cy="1103492"/>
                        </a:xfrm>
                      </wpg:grpSpPr>
                      <wpg:grpSp>
                        <wpg:cNvPr id="52" name="Group 8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14450" cy="914400"/>
                            <a:chOff x="1458" y="1072"/>
                            <a:chExt cx="2070" cy="1440"/>
                          </a:xfrm>
                        </wpg:grpSpPr>
                        <wps:wsp>
                          <wps:cNvPr id="53" name="Freeform 55"/>
                          <wps:cNvSpPr>
                            <a:spLocks/>
                          </wps:cNvSpPr>
                          <wps:spPr bwMode="auto">
                            <a:xfrm>
                              <a:off x="1458" y="1072"/>
                              <a:ext cx="2070" cy="1440"/>
                            </a:xfrm>
                            <a:custGeom>
                              <a:avLst/>
                              <a:gdLst>
                                <a:gd name="T0" fmla="*/ 0 w 2070"/>
                                <a:gd name="T1" fmla="*/ 1440 h 1440"/>
                                <a:gd name="T2" fmla="*/ 990 w 2070"/>
                                <a:gd name="T3" fmla="*/ 0 h 1440"/>
                                <a:gd name="T4" fmla="*/ 2070 w 2070"/>
                                <a:gd name="T5" fmla="*/ 1260 h 1440"/>
                                <a:gd name="T6" fmla="*/ 0 w 2070"/>
                                <a:gd name="T7" fmla="*/ 1440 h 14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70" h="1440">
                                  <a:moveTo>
                                    <a:pt x="0" y="1440"/>
                                  </a:moveTo>
                                  <a:lnTo>
                                    <a:pt x="990" y="0"/>
                                  </a:lnTo>
                                  <a:lnTo>
                                    <a:pt x="2070" y="1260"/>
                                  </a:lnTo>
                                  <a:lnTo>
                                    <a:pt x="0" y="14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48" y="1072"/>
                              <a:ext cx="0" cy="1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221" y="262275"/>
                            <a:ext cx="331221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2DFC" w:rsidRPr="00567FDF" w:rsidRDefault="00D02DFC" w:rsidP="00D02DFC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2" y="834887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567FDF" w:rsidRDefault="00220867" w:rsidP="0022086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2595" y="779228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567FDF" w:rsidRDefault="00220867" w:rsidP="0022086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78010" y="206734"/>
                            <a:ext cx="2914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0867" w:rsidRPr="00567FDF" w:rsidRDefault="00220867" w:rsidP="0022086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3A384F" id="Group 212" o:spid="_x0000_s1181" style="position:absolute;margin-left:-15.35pt;margin-top:4.6pt;width:103.5pt;height:86.9pt;z-index:251665408" coordsize="13144,11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">
                <v:group id="Group 86" o:spid="_x0000_s1182" style="position:absolute;width:13144;height:9144" coordorigin="1458,1072" coordsize="207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Freeform 55" o:spid="_x0000_s1183" style="position:absolute;left:1458;top:1072;width:2070;height:1440;visibility:visible;mso-wrap-style:square;v-text-anchor:top" coordsize="207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Dz9sEA&#10;AADbAAAADwAAAGRycy9kb3ducmV2LnhtbESP3YrCMBSE7xd8h3AEb0RTf9FqFBWUvdTqAxyaY1tt&#10;TkoTtb69ERb2cpiZb5jlujGleFLtCssKBv0IBHFqdcGZgst535uBcB5ZY2mZFLzJwXrV+llirO2L&#10;T/RMfCYChF2MCnLvq1hKl+Zk0PVtRRy8q60N+iDrTOoaXwFuSjmMoqk0WHBYyLGiXU7pPXkYBbfD&#10;dDzfn8vu5KjvvB0NktswTZTqtJvNAoSnxv+H/9q/WsFkBN8v4QfI1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A8/bBAAAA2wAAAA8AAAAAAAAAAAAAAAAAmAIAAGRycy9kb3du&#10;cmV2LnhtbFBLBQYAAAAABAAEAPUAAACGAwAAAAA=&#10;" path="m,1440l990,,2070,1260,,1440xe">
                    <v:path arrowok="t" o:connecttype="custom" o:connectlocs="0,1440;990,0;2070,1260;0,1440" o:connectangles="0,0,0,0"/>
                  </v:shape>
                  <v:line id="Line 57" o:spid="_x0000_s1184" style="position:absolute;visibility:visible;mso-wrap-style:square" from="2448,1072" to="2448,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/v:group>
                <v:shape id="_x0000_s1185" type="#_x0000_t202" style="position:absolute;left:1272;top:2622;width:3312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5zyc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rnPJwgAAANsAAAAPAAAAAAAAAAAAAAAAAJgCAABkcnMvZG93&#10;bnJldi54bWxQSwUGAAAAAAQABAD1AAAAhwMAAAAA&#10;" filled="f" stroked="f">
                  <v:textbox style="mso-fit-shape-to-text:t">
                    <w:txbxContent>
                      <w:p w:rsidR="00D02DFC" w:rsidRPr="00567FDF" w:rsidRDefault="00D02DFC" w:rsidP="00D02DFC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_x0000_s1186" type="#_x0000_t202" style="position:absolute;left:3180;top:8348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Gt8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kwa3wgAAANsAAAAPAAAAAAAAAAAAAAAAAJgCAABkcnMvZG93&#10;bnJldi54bWxQSwUGAAAAAAQABAD1AAAAhwMAAAAA&#10;" filled="f" stroked="f">
                  <v:textbox style="mso-fit-shape-to-text:t">
                    <w:txbxContent>
                      <w:p w:rsidR="00220867" w:rsidRPr="00567FDF" w:rsidRDefault="00220867" w:rsidP="0022086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_x0000_s1187" type="#_x0000_t202" style="position:absolute;left:8825;top:7792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GYwM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BmMDBAAAA2wAAAA8AAAAAAAAAAAAAAAAAmAIAAGRycy9kb3du&#10;cmV2LnhtbFBLBQYAAAAABAAEAPUAAACGAwAAAAA=&#10;" filled="f" stroked="f">
                  <v:textbox style="mso-fit-shape-to-text:t">
                    <w:txbxContent>
                      <w:p w:rsidR="00220867" w:rsidRPr="00567FDF" w:rsidRDefault="00220867" w:rsidP="0022086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_x0000_s1188" type="#_x0000_t202" style="position:absolute;left:9780;top:2067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ZEI7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dGRCO+AAAA2wAAAA8AAAAAAAAAAAAAAAAAmAIAAGRycy9kb3ducmV2&#10;LnhtbFBLBQYAAAAABAAEAPUAAACDAwAAAAA=&#10;" filled="f" stroked="f">
                  <v:textbox style="mso-fit-shape-to-text:t">
                    <w:txbxContent>
                      <w:p w:rsidR="00220867" w:rsidRPr="00567FDF" w:rsidRDefault="00220867" w:rsidP="0022086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E4BF6" w:rsidRDefault="000D01CF">
      <w:pPr>
        <w:rPr>
          <w:rFonts w:ascii="Tahoma" w:hAnsi="Tahoma"/>
          <w:sz w:val="20"/>
        </w:rPr>
      </w:pPr>
      <w:r>
        <w:rPr>
          <w:rFonts w:ascii="Tahoma" w:hAnsi="Tahoma"/>
          <w:noProof/>
          <w:sz w:val="2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489781</wp:posOffset>
                </wp:positionH>
                <wp:positionV relativeFrom="paragraph">
                  <wp:posOffset>40640</wp:posOffset>
                </wp:positionV>
                <wp:extent cx="1404648" cy="1059180"/>
                <wp:effectExtent l="0" t="76200" r="0" b="0"/>
                <wp:wrapNone/>
                <wp:docPr id="215" name="Group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4648" cy="1059180"/>
                          <a:chOff x="0" y="0"/>
                          <a:chExt cx="1404648" cy="1059180"/>
                        </a:xfrm>
                      </wpg:grpSpPr>
                      <wpg:grpSp>
                        <wpg:cNvPr id="214" name="Group 214"/>
                        <wpg:cNvGrpSpPr/>
                        <wpg:grpSpPr>
                          <a:xfrm>
                            <a:off x="0" y="0"/>
                            <a:ext cx="1404648" cy="914400"/>
                            <a:chOff x="0" y="0"/>
                            <a:chExt cx="1404648" cy="914400"/>
                          </a:xfrm>
                        </wpg:grpSpPr>
                        <wpg:grpSp>
                          <wpg:cNvPr id="43" name="Group 88"/>
                          <wpg:cNvGrpSpPr>
                            <a:grpSpLocks/>
                          </wpg:cNvGrpSpPr>
                          <wpg:grpSpPr bwMode="auto">
                            <a:xfrm>
                              <a:off x="222636" y="0"/>
                              <a:ext cx="1057275" cy="914400"/>
                              <a:chOff x="8388" y="1124"/>
                              <a:chExt cx="1665" cy="1440"/>
                            </a:xfrm>
                          </wpg:grpSpPr>
                          <wps:wsp>
                            <wps:cNvPr id="44" name="AutoShape 52"/>
                            <wps:cNvSpPr>
                              <a:spLocks noChangeArrowheads="1"/>
                            </wps:cNvSpPr>
                            <wps:spPr bwMode="auto">
                              <a:xfrm rot="-10724799">
                                <a:off x="8388" y="1124"/>
                                <a:ext cx="1665" cy="144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53"/>
                            <wps:cNvCnPr>
                              <a:cxnSpLocks noChangeShapeType="1"/>
                            </wps:cNvCnPr>
                            <wps:spPr bwMode="auto">
                              <a:xfrm rot="-10730958">
                                <a:off x="8657" y="1665"/>
                                <a:ext cx="10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98" y="112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98" y="166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1176"/>
                              <a:ext cx="35814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20867" w:rsidRPr="00567FDF" w:rsidRDefault="007F2E9D" w:rsidP="00220867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3183" y="71562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20867" w:rsidRPr="00567FDF" w:rsidRDefault="00220867" w:rsidP="00220867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0790" y="485030"/>
                              <a:ext cx="37084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20867" w:rsidRPr="00567FDF" w:rsidRDefault="00220867" w:rsidP="00220867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03" y="48503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20867" w:rsidRPr="00567FDF" w:rsidRDefault="00220867" w:rsidP="00220867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51" name="AutoShape 217"/>
                        <wps:cNvSpPr>
                          <a:spLocks/>
                        </wps:cNvSpPr>
                        <wps:spPr bwMode="auto">
                          <a:xfrm rot="-1734053">
                            <a:off x="230588" y="0"/>
                            <a:ext cx="152400" cy="1059180"/>
                          </a:xfrm>
                          <a:prstGeom prst="leftBrace">
                            <a:avLst>
                              <a:gd name="adj1" fmla="val 5791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5" o:spid="_x0000_s1189" style="position:absolute;margin-left:353.55pt;margin-top:3.2pt;width:110.6pt;height:83.4pt;z-index:251677696" coordsize="14046,10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">
                <v:group id="Group 214" o:spid="_x0000_s1190" style="position:absolute;width:14046;height:9144" coordsize="14046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v:group id="Group 88" o:spid="_x0000_s1191" style="position:absolute;left:2226;width:10573;height:9144" coordorigin="8388,1124" coordsize="16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shape id="AutoShape 52" o:spid="_x0000_s1192" type="#_x0000_t5" style="position:absolute;left:8388;top:1124;width:1665;height:1440;rotation:-1171434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BbsQA&#10;AADbAAAADwAAAGRycy9kb3ducmV2LnhtbESPT2sCMRTE74V+h/AKXopmtSK6NYoKhZZ68B89vyav&#10;u4ublyWJuu2nN0LB4zAzv2Gm89bW4kw+VI4V9HsZCGLtTMWFgsP+rTsGESKywdoxKfilAPPZ48MU&#10;c+MuvKXzLhYiQTjkqKCMscmlDLoki6HnGuLk/ThvMSbpC2k8XhLc1nKQZSNpseK0UGJDq5L0cXey&#10;CvR3/Uey8Nnz50R/bDZr87L8ikp1ntrFK4hIbbyH/9vvRsFwCLcv6Q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KwW7EAAAA2wAAAA8AAAAAAAAAAAAAAAAAmAIAAGRycy9k&#10;b3ducmV2LnhtbFBLBQYAAAAABAAEAPUAAACJAwAAAAA=&#10;"/>
                    <v:line id="Line 53" o:spid="_x0000_s1193" style="position:absolute;rotation:-11721068fd;visibility:visible;mso-wrap-style:square" from="8657,1665" to="9737,1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kE7MEAAADbAAAADwAAAGRycy9kb3ducmV2LnhtbESPzarCMBSE94LvEI7gTlNFRXqNchWE&#10;ghv/EJeH5ty23OakJFHr2xtBcDnMzDfMYtWaWtzJ+cqygtEwAUGcW11xoeB82g7mIHxA1lhbJgVP&#10;8rBadjsLTLV98IHux1CICGGfooIyhCaV0uclGfRD2xBH7886gyFKV0jt8BHhppbjJJlJgxXHhRIb&#10;2pSU/x9vRsH1lpwzTXm937fXy3rXuGw3dUr1e+3vD4hAbfiGP+1MK5hM4f0l/gC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QTswQAAANsAAAAPAAAAAAAAAAAAAAAA&#10;AKECAABkcnMvZG93bnJldi54bWxQSwUGAAAAAAQABAD5AAAAjwMAAAAA&#10;"/>
                    <v:line id="Line 65" o:spid="_x0000_s1194" style="position:absolute;visibility:visible;mso-wrap-style:square" from="9198,1124" to="9378,1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azsUAAADbAAAADwAAAGRycy9kb3ducmV2LnhtbESPzWrDMBCE74G+g9hCbomcE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azsUAAADbAAAADwAAAAAAAAAA&#10;AAAAAAChAgAAZHJzL2Rvd25yZXYueG1sUEsFBgAAAAAEAAQA+QAAAJMDAAAAAA==&#10;">
                      <v:stroke endarrow="block"/>
                    </v:line>
                    <v:line id="Line 66" o:spid="_x0000_s1195" style="position:absolute;visibility:visible;mso-wrap-style:square" from="9198,1664" to="9378,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/VcQAAADbAAAADwAAAGRycy9kb3ducmV2LnhtbESPQWsCMRSE74X+h/AK3mrWU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479VxAAAANsAAAAPAAAAAAAAAAAA&#10;AAAAAKECAABkcnMvZG93bnJldi54bWxQSwUGAAAAAAQABAD5AAAAkgMAAAAA&#10;">
                      <v:stroke endarrow="block"/>
                    </v:line>
                  </v:group>
                  <v:shape id="_x0000_s1196" type="#_x0000_t202" style="position:absolute;top:4611;width:3581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220867" w:rsidRPr="00567FDF" w:rsidRDefault="007F2E9D" w:rsidP="00220867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1197" type="#_x0000_t202" style="position:absolute;left:11131;top:715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ne+L4A&#10;AADbAAAADwAAAGRycy9kb3ducmV2LnhtbERPS4vCMBC+L/gfwgje1lTBZalGER/gwcu69T40Y1Ns&#10;JqUZbf335rCwx4/vvdoMvlFP6mId2MBsmoEiLoOtuTJQ/B4/v0FFQbbYBCYDL4qwWY8+Vpjb0PMP&#10;PS9SqRTCMUcDTqTNtY6lI49xGlrixN1C51ES7CptO+xTuG/0PMu+tMeaU4PDlnaOyvvl4Q2I2O3s&#10;VRx8PF2H8753WbnAwpjJeNguQQkN8i/+c5+sgUVan76kH6D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p3vi+AAAA2wAAAA8AAAAAAAAAAAAAAAAAmAIAAGRycy9kb3ducmV2&#10;LnhtbFBLBQYAAAAABAAEAPUAAACDAwAAAAA=&#10;" filled="f" stroked="f">
                    <v:textbox style="mso-fit-shape-to-text:t">
                      <w:txbxContent>
                        <w:p w:rsidR="00220867" w:rsidRPr="00567FDF" w:rsidRDefault="00220867" w:rsidP="00220867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198" type="#_x0000_t202" style="position:absolute;left:8507;top:4850;width:3709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220867" w:rsidRPr="00567FDF" w:rsidRDefault="00220867" w:rsidP="00220867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1199" type="#_x0000_t202" style="position:absolute;left:3260;top:4850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  <v:textbox style="mso-fit-shape-to-text:t">
                      <w:txbxContent>
                        <w:p w:rsidR="00220867" w:rsidRPr="00567FDF" w:rsidRDefault="00220867" w:rsidP="00220867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217" o:spid="_x0000_s1200" type="#_x0000_t87" style="position:absolute;left:2305;width:1524;height:10591;rotation:-18940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fTJ8QA&#10;AADbAAAADwAAAGRycy9kb3ducmV2LnhtbESPzWvCQBTE7wX/h+UJvdWN/RCJriIFoT21NTno7ZF9&#10;JsHs27i75uO/7xYKHoeZ+Q2z3g6mER05X1tWMJ8lIIgLq2suFeTZ/mkJwgdkjY1lUjCSh+1m8rDG&#10;VNuef6g7hFJECPsUFVQhtKmUvqjIoJ/Zljh6Z+sMhihdKbXDPsJNI5+TZCEN1hwXKmzpvaLicrgZ&#10;BV+74/fg+pFK87J0ub1+ZqfXk1KP02G3AhFoCPfwf/tDK3ibw9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n0yfEAAAA2wAAAA8AAAAAAAAAAAAAAAAAmAIAAGRycy9k&#10;b3ducmV2LnhtbFBLBQYAAAAABAAEAPUAAACJAwAAAAA=&#10;"/>
              </v:group>
            </w:pict>
          </mc:Fallback>
        </mc:AlternateConten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b/>
          <w:sz w:val="20"/>
        </w:rPr>
      </w:pPr>
    </w:p>
    <w:p w:rsidR="008C6EE6" w:rsidRDefault="008C6EE6">
      <w:pPr>
        <w:rPr>
          <w:rFonts w:ascii="Tahoma" w:hAnsi="Tahoma"/>
          <w:b/>
          <w:sz w:val="20"/>
        </w:rPr>
      </w:pPr>
    </w:p>
    <w:p w:rsidR="00363658" w:rsidRDefault="00363658">
      <w:pPr>
        <w:rPr>
          <w:rFonts w:ascii="Tahoma" w:hAnsi="Tahoma"/>
          <w:b/>
          <w:sz w:val="20"/>
        </w:rPr>
      </w:pPr>
    </w:p>
    <w:p w:rsidR="000D01CF" w:rsidRDefault="000D01CF">
      <w:pPr>
        <w:rPr>
          <w:rFonts w:ascii="Tahoma" w:hAnsi="Tahoma"/>
          <w:b/>
          <w:sz w:val="20"/>
        </w:rPr>
      </w:pPr>
    </w:p>
    <w:p w:rsidR="008C6EE6" w:rsidRDefault="008C6EE6">
      <w:pPr>
        <w:rPr>
          <w:rFonts w:ascii="Tahoma" w:hAnsi="Tahoma"/>
          <w:b/>
          <w:sz w:val="20"/>
        </w:rPr>
      </w:pPr>
    </w:p>
    <w:p w:rsidR="008C6EE6" w:rsidRDefault="008C6EE6">
      <w:pPr>
        <w:rPr>
          <w:rFonts w:ascii="Tahoma" w:hAnsi="Tahoma"/>
          <w:b/>
          <w:sz w:val="20"/>
        </w:rPr>
      </w:pPr>
    </w:p>
    <w:p w:rsidR="00173894" w:rsidRDefault="00173894" w:rsidP="00173894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t>32.</w:t>
      </w:r>
      <w:r>
        <w:rPr>
          <w:rFonts w:ascii="Tahoma" w:hAnsi="Tahoma"/>
          <w:sz w:val="20"/>
        </w:rPr>
        <w:t xml:space="preserve"> 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="00762F2B">
        <w:rPr>
          <w:rFonts w:ascii="Tahoma" w:hAnsi="Tahoma"/>
          <w:sz w:val="20"/>
        </w:rPr>
        <w:tab/>
      </w:r>
      <w:r w:rsidRPr="00A06384">
        <w:rPr>
          <w:rFonts w:ascii="Tahoma" w:hAnsi="Tahoma"/>
          <w:b/>
          <w:sz w:val="20"/>
        </w:rPr>
        <w:t>33.</w:t>
      </w:r>
      <w:r>
        <w:rPr>
          <w:rFonts w:ascii="Tahoma" w:hAnsi="Tahoma"/>
          <w:sz w:val="20"/>
        </w:rPr>
        <w:t xml:space="preserve"> 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Pr="00A06384">
        <w:rPr>
          <w:rFonts w:ascii="Tahoma" w:hAnsi="Tahoma"/>
          <w:b/>
          <w:sz w:val="20"/>
        </w:rPr>
        <w:t>34.</w:t>
      </w:r>
      <w:r>
        <w:rPr>
          <w:rFonts w:ascii="Tahoma" w:hAnsi="Tahoma"/>
          <w:sz w:val="20"/>
        </w:rPr>
        <w:t xml:space="preserve"> ___________</w:t>
      </w:r>
    </w:p>
    <w:p w:rsidR="00762F2B" w:rsidRDefault="00762F2B" w:rsidP="00173894">
      <w:pPr>
        <w:rPr>
          <w:rFonts w:ascii="Tahoma" w:hAnsi="Tahoma"/>
          <w:sz w:val="20"/>
        </w:rPr>
      </w:pPr>
      <w:r w:rsidRPr="0008341E">
        <w:rPr>
          <w:noProof/>
        </w:rPr>
        <w:drawing>
          <wp:anchor distT="0" distB="0" distL="114300" distR="114300" simplePos="0" relativeHeight="251715584" behindDoc="0" locked="0" layoutInCell="1" allowOverlap="1" wp14:anchorId="25A34888" wp14:editId="04225CF5">
            <wp:simplePos x="0" y="0"/>
            <wp:positionH relativeFrom="margin">
              <wp:posOffset>85061</wp:posOffset>
            </wp:positionH>
            <wp:positionV relativeFrom="paragraph">
              <wp:posOffset>12700</wp:posOffset>
            </wp:positionV>
            <wp:extent cx="5943600" cy="1435100"/>
            <wp:effectExtent l="0" t="0" r="0" b="0"/>
            <wp:wrapNone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sz w:val="20"/>
        </w:rPr>
      </w:pPr>
    </w:p>
    <w:p w:rsidR="00173894" w:rsidRDefault="00173894" w:rsidP="00173894">
      <w:pPr>
        <w:rPr>
          <w:rFonts w:ascii="Tahoma" w:hAnsi="Tahoma"/>
          <w:sz w:val="20"/>
        </w:rPr>
      </w:pPr>
    </w:p>
    <w:p w:rsidR="00173894" w:rsidRDefault="00173894" w:rsidP="00173894">
      <w:pPr>
        <w:rPr>
          <w:rFonts w:ascii="Tahoma" w:hAnsi="Tahoma"/>
          <w:sz w:val="20"/>
        </w:rPr>
      </w:pPr>
    </w:p>
    <w:p w:rsidR="00173894" w:rsidRDefault="00173894" w:rsidP="00173894">
      <w:pPr>
        <w:rPr>
          <w:rFonts w:ascii="Tahoma" w:hAnsi="Tahoma"/>
          <w:sz w:val="20"/>
        </w:rPr>
      </w:pPr>
    </w:p>
    <w:p w:rsidR="00173894" w:rsidRDefault="00363658" w:rsidP="00173894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t>35.</w:t>
      </w:r>
      <w:r>
        <w:rPr>
          <w:rFonts w:ascii="Tahoma" w:hAnsi="Tahoma"/>
          <w:sz w:val="20"/>
        </w:rPr>
        <w:t xml:space="preserve"> 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="00762F2B">
        <w:rPr>
          <w:rFonts w:ascii="Tahoma" w:hAnsi="Tahoma"/>
          <w:sz w:val="20"/>
        </w:rPr>
        <w:tab/>
      </w:r>
      <w:r w:rsidR="00173894" w:rsidRPr="00A06384">
        <w:rPr>
          <w:rFonts w:ascii="Tahoma" w:hAnsi="Tahoma"/>
          <w:b/>
          <w:sz w:val="20"/>
        </w:rPr>
        <w:t>36.</w:t>
      </w:r>
      <w:r w:rsidR="00173894">
        <w:rPr>
          <w:rFonts w:ascii="Tahoma" w:hAnsi="Tahoma"/>
          <w:sz w:val="20"/>
        </w:rPr>
        <w:t xml:space="preserve"> ___________</w:t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173894" w:rsidRPr="00A06384">
        <w:rPr>
          <w:rFonts w:ascii="Tahoma" w:hAnsi="Tahoma"/>
          <w:b/>
          <w:sz w:val="20"/>
        </w:rPr>
        <w:t>37.</w:t>
      </w:r>
      <w:r w:rsidR="00173894">
        <w:rPr>
          <w:rFonts w:ascii="Tahoma" w:hAnsi="Tahoma"/>
          <w:sz w:val="20"/>
        </w:rPr>
        <w:t xml:space="preserve"> ___________</w:t>
      </w:r>
    </w:p>
    <w:p w:rsidR="00363658" w:rsidRDefault="00762F2B" w:rsidP="00173894">
      <w:pPr>
        <w:rPr>
          <w:noProof/>
        </w:rPr>
      </w:pPr>
      <w:r w:rsidRPr="0008341E">
        <w:rPr>
          <w:noProof/>
        </w:rPr>
        <w:drawing>
          <wp:anchor distT="0" distB="0" distL="114300" distR="114300" simplePos="0" relativeHeight="251716608" behindDoc="0" locked="0" layoutInCell="1" allowOverlap="1" wp14:anchorId="219898F4" wp14:editId="7630907E">
            <wp:simplePos x="0" y="0"/>
            <wp:positionH relativeFrom="margin">
              <wp:align>left</wp:align>
            </wp:positionH>
            <wp:positionV relativeFrom="paragraph">
              <wp:posOffset>3929</wp:posOffset>
            </wp:positionV>
            <wp:extent cx="5943600" cy="1524000"/>
            <wp:effectExtent l="0" t="0" r="0" b="0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34000"/>
                              </a14:imgEffect>
                              <a14:imgEffect>
                                <a14:brightnessContrast bright="23000" contrast="1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3894" w:rsidRDefault="00173894" w:rsidP="00173894">
      <w:pPr>
        <w:rPr>
          <w:rFonts w:ascii="Tahoma" w:hAnsi="Tahoma"/>
          <w:sz w:val="20"/>
        </w:rPr>
      </w:pPr>
    </w:p>
    <w:p w:rsidR="00173894" w:rsidRDefault="00173894" w:rsidP="00173894">
      <w:pPr>
        <w:rPr>
          <w:rFonts w:ascii="Tahoma" w:hAnsi="Tahoma"/>
          <w:sz w:val="20"/>
        </w:rPr>
      </w:pPr>
    </w:p>
    <w:p w:rsidR="00363658" w:rsidRDefault="00363658" w:rsidP="00173894">
      <w:pPr>
        <w:rPr>
          <w:rFonts w:ascii="Tahoma" w:hAnsi="Tahoma"/>
          <w:sz w:val="20"/>
        </w:rPr>
      </w:pPr>
    </w:p>
    <w:p w:rsidR="004B5739" w:rsidRDefault="004B5739" w:rsidP="00173894">
      <w:pPr>
        <w:rPr>
          <w:rFonts w:ascii="Tahoma" w:hAnsi="Tahoma"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762F2B" w:rsidRDefault="00762F2B" w:rsidP="00173894">
      <w:pPr>
        <w:rPr>
          <w:rFonts w:ascii="Tahoma" w:hAnsi="Tahoma"/>
          <w:b/>
          <w:sz w:val="20"/>
        </w:rPr>
      </w:pPr>
    </w:p>
    <w:p w:rsidR="00173894" w:rsidRDefault="00363658" w:rsidP="00173894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lastRenderedPageBreak/>
        <w:t>38.</w:t>
      </w:r>
      <w:r>
        <w:rPr>
          <w:rFonts w:ascii="Tahoma" w:hAnsi="Tahoma"/>
          <w:sz w:val="20"/>
        </w:rPr>
        <w:t xml:space="preserve"> ___________</w:t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>
        <w:rPr>
          <w:rFonts w:ascii="Tahoma" w:hAnsi="Tahoma"/>
          <w:sz w:val="20"/>
        </w:rPr>
        <w:tab/>
      </w:r>
      <w:r w:rsidR="00173894" w:rsidRPr="00A06384">
        <w:rPr>
          <w:rFonts w:ascii="Tahoma" w:hAnsi="Tahoma"/>
          <w:b/>
          <w:sz w:val="20"/>
        </w:rPr>
        <w:t>39.</w:t>
      </w:r>
      <w:r w:rsidR="00173894">
        <w:rPr>
          <w:rFonts w:ascii="Tahoma" w:hAnsi="Tahoma"/>
          <w:sz w:val="20"/>
        </w:rPr>
        <w:t xml:space="preserve"> ___________</w:t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173894" w:rsidRPr="00A06384">
        <w:rPr>
          <w:rFonts w:ascii="Tahoma" w:hAnsi="Tahoma"/>
          <w:b/>
          <w:sz w:val="20"/>
        </w:rPr>
        <w:t>40.</w:t>
      </w:r>
      <w:r w:rsidR="00173894">
        <w:rPr>
          <w:rFonts w:ascii="Tahoma" w:hAnsi="Tahoma"/>
          <w:sz w:val="20"/>
        </w:rPr>
        <w:t xml:space="preserve"> ___________</w:t>
      </w:r>
    </w:p>
    <w:p w:rsidR="00BA5976" w:rsidRDefault="001D70C2">
      <w:pPr>
        <w:rPr>
          <w:rFonts w:ascii="Tahoma" w:hAnsi="Tahoma"/>
          <w:b/>
          <w:sz w:val="20"/>
        </w:rPr>
      </w:pPr>
      <w:r w:rsidRPr="0008341E">
        <w:rPr>
          <w:noProof/>
        </w:rPr>
        <w:drawing>
          <wp:inline distT="0" distB="0" distL="0" distR="0">
            <wp:extent cx="5943600" cy="1524000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bright="10000" contrast="1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F2B" w:rsidRDefault="00762F2B">
      <w:pPr>
        <w:rPr>
          <w:rFonts w:ascii="Tahoma" w:hAnsi="Tahoma"/>
          <w:b/>
          <w:sz w:val="20"/>
        </w:rPr>
      </w:pPr>
    </w:p>
    <w:p w:rsidR="00762F2B" w:rsidRDefault="00762F2B">
      <w:pPr>
        <w:rPr>
          <w:rFonts w:ascii="Tahoma" w:hAnsi="Tahoma"/>
          <w:b/>
          <w:sz w:val="20"/>
        </w:rPr>
      </w:pPr>
    </w:p>
    <w:p w:rsidR="00762F2B" w:rsidRDefault="00762F2B">
      <w:pPr>
        <w:rPr>
          <w:rFonts w:ascii="Tahoma" w:hAnsi="Tahoma"/>
          <w:b/>
          <w:sz w:val="20"/>
        </w:rPr>
      </w:pPr>
    </w:p>
    <w:p w:rsidR="00EF4226" w:rsidRPr="005E1385" w:rsidRDefault="00EF4226" w:rsidP="00A06384">
      <w:pPr>
        <w:pBdr>
          <w:top w:val="single" w:sz="4" w:space="1" w:color="auto"/>
          <w:bottom w:val="single" w:sz="4" w:space="1" w:color="auto"/>
        </w:pBdr>
        <w:rPr>
          <w:rFonts w:ascii="Tahoma" w:hAnsi="Tahoma"/>
          <w:i/>
          <w:sz w:val="20"/>
        </w:rPr>
      </w:pPr>
      <w:r>
        <w:rPr>
          <w:rFonts w:ascii="Tahoma" w:hAnsi="Tahoma"/>
          <w:b/>
          <w:sz w:val="20"/>
        </w:rPr>
        <w:t xml:space="preserve">OBJ:  Be able to </w:t>
      </w:r>
      <w:r w:rsidR="00A06384">
        <w:rPr>
          <w:rFonts w:ascii="Tahoma" w:hAnsi="Tahoma"/>
          <w:b/>
          <w:sz w:val="20"/>
        </w:rPr>
        <w:t xml:space="preserve">find </w:t>
      </w:r>
      <w:proofErr w:type="spellStart"/>
      <w:r>
        <w:rPr>
          <w:rFonts w:ascii="Tahoma" w:hAnsi="Tahoma"/>
          <w:b/>
          <w:sz w:val="20"/>
        </w:rPr>
        <w:t>midsegments</w:t>
      </w:r>
      <w:proofErr w:type="spellEnd"/>
      <w:r>
        <w:rPr>
          <w:rFonts w:ascii="Tahoma" w:hAnsi="Tahoma"/>
          <w:b/>
          <w:sz w:val="20"/>
        </w:rPr>
        <w:t xml:space="preserve">.  </w:t>
      </w:r>
      <w:r w:rsidRPr="005E1385">
        <w:rPr>
          <w:rFonts w:ascii="Tahoma" w:hAnsi="Tahoma"/>
          <w:i/>
          <w:sz w:val="20"/>
        </w:rPr>
        <w:t xml:space="preserve">Find </w:t>
      </w:r>
      <w:r>
        <w:rPr>
          <w:rFonts w:ascii="Tahoma" w:hAnsi="Tahoma"/>
          <w:i/>
          <w:sz w:val="20"/>
        </w:rPr>
        <w:t xml:space="preserve">the value of </w:t>
      </w:r>
      <w:r w:rsidRPr="005E1385">
        <w:rPr>
          <w:rFonts w:ascii="Tahoma" w:hAnsi="Tahoma"/>
          <w:i/>
          <w:sz w:val="20"/>
        </w:rPr>
        <w:t>x</w:t>
      </w:r>
      <w:r>
        <w:rPr>
          <w:rFonts w:ascii="Tahoma" w:hAnsi="Tahoma"/>
          <w:i/>
          <w:sz w:val="20"/>
        </w:rPr>
        <w:t xml:space="preserve"> in each problem.  SHOW ALL WORK!</w:t>
      </w:r>
    </w:p>
    <w:p w:rsidR="00EF4226" w:rsidRDefault="00EF4226">
      <w:pPr>
        <w:rPr>
          <w:rFonts w:ascii="Tahoma" w:hAnsi="Tahoma"/>
          <w:sz w:val="20"/>
        </w:rPr>
      </w:pPr>
    </w:p>
    <w:p w:rsidR="00BA5976" w:rsidRPr="00EF4226" w:rsidRDefault="00EF4226">
      <w:pPr>
        <w:rPr>
          <w:rFonts w:ascii="Tahoma" w:hAnsi="Tahoma"/>
          <w:sz w:val="20"/>
        </w:rPr>
      </w:pPr>
      <w:r w:rsidRPr="00A06384">
        <w:rPr>
          <w:rFonts w:ascii="Tahoma" w:hAnsi="Tahoma"/>
          <w:b/>
          <w:sz w:val="20"/>
        </w:rPr>
        <w:t>41.</w:t>
      </w:r>
      <w:r>
        <w:rPr>
          <w:rFonts w:ascii="Tahoma" w:hAnsi="Tahoma"/>
          <w:sz w:val="20"/>
        </w:rPr>
        <w:t xml:space="preserve"> ___________</w:t>
      </w:r>
      <w:r w:rsidRPr="00EF4226">
        <w:rPr>
          <w:rFonts w:ascii="Tahoma" w:hAnsi="Tahoma"/>
          <w:sz w:val="20"/>
        </w:rPr>
        <w:t xml:space="preserve"> </w:t>
      </w:r>
      <w:r w:rsidR="00C004AB">
        <w:rPr>
          <w:rFonts w:ascii="Tahoma" w:hAnsi="Tahoma"/>
          <w:sz w:val="20"/>
        </w:rPr>
        <w:tab/>
      </w:r>
      <w:r w:rsidR="00C004AB">
        <w:rPr>
          <w:rFonts w:ascii="Tahoma" w:hAnsi="Tahoma"/>
          <w:sz w:val="20"/>
        </w:rPr>
        <w:tab/>
      </w:r>
      <w:r w:rsidR="00C004AB">
        <w:rPr>
          <w:rFonts w:ascii="Tahoma" w:hAnsi="Tahoma"/>
          <w:sz w:val="20"/>
        </w:rPr>
        <w:tab/>
      </w:r>
      <w:r w:rsidR="00C004AB">
        <w:rPr>
          <w:rFonts w:ascii="Tahoma" w:hAnsi="Tahoma"/>
          <w:sz w:val="20"/>
        </w:rPr>
        <w:tab/>
      </w:r>
      <w:r w:rsidR="00C004AB">
        <w:rPr>
          <w:rFonts w:ascii="Tahoma" w:hAnsi="Tahoma"/>
          <w:sz w:val="20"/>
        </w:rPr>
        <w:tab/>
      </w:r>
      <w:r w:rsidR="00D64071" w:rsidRPr="00A06384">
        <w:rPr>
          <w:rFonts w:ascii="Tahoma" w:hAnsi="Tahoma"/>
          <w:b/>
          <w:sz w:val="20"/>
        </w:rPr>
        <w:t>42</w:t>
      </w:r>
      <w:r w:rsidR="00C004AB" w:rsidRPr="00A06384">
        <w:rPr>
          <w:rFonts w:ascii="Tahoma" w:hAnsi="Tahoma"/>
          <w:b/>
          <w:sz w:val="20"/>
        </w:rPr>
        <w:t>.</w:t>
      </w:r>
      <w:r w:rsidR="00C004AB">
        <w:rPr>
          <w:rFonts w:ascii="Tahoma" w:hAnsi="Tahoma"/>
          <w:sz w:val="20"/>
        </w:rPr>
        <w:t xml:space="preserve"> ___________</w:t>
      </w:r>
      <w:r w:rsidR="00C004AB" w:rsidRPr="00EF4226">
        <w:rPr>
          <w:rFonts w:ascii="Tahoma" w:hAnsi="Tahoma"/>
          <w:sz w:val="20"/>
        </w:rPr>
        <w:t xml:space="preserve"> </w:t>
      </w:r>
    </w:p>
    <w:p w:rsidR="00BA5976" w:rsidRDefault="00321712">
      <w:pPr>
        <w:rPr>
          <w:rFonts w:ascii="Tahoma" w:hAnsi="Tahoma"/>
          <w:b/>
          <w:sz w:val="20"/>
        </w:rPr>
      </w:pPr>
      <w:r>
        <w:rPr>
          <w:rFonts w:ascii="Tahoma" w:hAnsi="Tahom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345725F7" wp14:editId="0E583A31">
                <wp:simplePos x="0" y="0"/>
                <wp:positionH relativeFrom="column">
                  <wp:posOffset>3157220</wp:posOffset>
                </wp:positionH>
                <wp:positionV relativeFrom="paragraph">
                  <wp:posOffset>110490</wp:posOffset>
                </wp:positionV>
                <wp:extent cx="1481455" cy="1327785"/>
                <wp:effectExtent l="0" t="0" r="0" b="5715"/>
                <wp:wrapNone/>
                <wp:docPr id="203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1455" cy="1327785"/>
                          <a:chOff x="0" y="0"/>
                          <a:chExt cx="1481455" cy="1327785"/>
                        </a:xfrm>
                      </wpg:grpSpPr>
                      <wpg:grpSp>
                        <wpg:cNvPr id="25" name="Group 24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81455" cy="1327785"/>
                            <a:chOff x="6616" y="4688"/>
                            <a:chExt cx="2333" cy="2091"/>
                          </a:xfrm>
                        </wpg:grpSpPr>
                        <wps:wsp>
                          <wps:cNvPr id="26" name="AutoShape 23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934" y="5028"/>
                              <a:ext cx="1665" cy="144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04" y="5717"/>
                              <a:ext cx="89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4688"/>
                              <a:ext cx="1294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321712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321712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24x - 3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2" y="5545"/>
                              <a:ext cx="45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567FDF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95" y="5545"/>
                              <a:ext cx="45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567FDF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90" y="4840"/>
                              <a:ext cx="45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567FDF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16" y="4790"/>
                              <a:ext cx="45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567FDF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59" y="6356"/>
                              <a:ext cx="45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567FDF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5" y="5403"/>
                              <a:ext cx="617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4AB" w:rsidRPr="00321712" w:rsidRDefault="00C004AB" w:rsidP="00C004AB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321712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202" name="Group 202"/>
                        <wpg:cNvGrpSpPr/>
                        <wpg:grpSpPr>
                          <a:xfrm>
                            <a:off x="279400" y="393700"/>
                            <a:ext cx="911860" cy="450850"/>
                            <a:chOff x="0" y="0"/>
                            <a:chExt cx="911860" cy="450850"/>
                          </a:xfrm>
                        </wpg:grpSpPr>
                        <wps:wsp>
                          <wps:cNvPr id="11" name="AutoShap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5150" y="450850"/>
                              <a:ext cx="86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900" y="406400"/>
                              <a:ext cx="86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0100" y="44450"/>
                              <a:ext cx="86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650" y="450850"/>
                              <a:ext cx="86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500" y="0"/>
                              <a:ext cx="86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2700"/>
                              <a:ext cx="86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5725F7" id="Group 203" o:spid="_x0000_s1201" style="position:absolute;margin-left:248.6pt;margin-top:8.7pt;width:116.65pt;height:104.55pt;z-index:251705344" coordsize="14814,13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">
                <v:group id="Group 248" o:spid="_x0000_s1202" style="position:absolute;width:14814;height:13277" coordorigin="6616,4688" coordsize="2333,2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AutoShape 237" o:spid="_x0000_s1203" type="#_x0000_t5" style="position:absolute;left:6934;top:5028;width:1665;height:144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2ttMYA&#10;AADbAAAADwAAAGRycy9kb3ducmV2LnhtbESP3WrCQBSE74W+w3IKvdNNQwmSukoptBoFwR+k3h2y&#10;p0kwezZk1yR9+64geDnMzDfMbDGYWnTUusqygtdJBII4t7riQsHx8DWegnAeWWNtmRT8kYPF/Gk0&#10;w1TbnnfU7X0hAoRdigpK75tUSpeXZNBNbEMcvF/bGvRBtoXULfYBbmoZR1EiDVYcFkps6LOk/LK/&#10;GgU/p2z5Js/NNNoOG3tZH86n7jtT6uV5+HgH4Wnwj/C9vdIK4gRuX8IPkP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2ttMYAAADbAAAADwAAAAAAAAAAAAAAAACYAgAAZHJz&#10;L2Rvd25yZXYueG1sUEsFBgAAAAAEAAQA9QAAAIsDAAAAAA==&#10;"/>
                  <v:shape id="AutoShape 239" o:spid="_x0000_s1204" type="#_x0000_t32" style="position:absolute;left:7304;top:5717;width:8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<v:shape id="_x0000_s1205" type="#_x0000_t202" style="position:absolute;left:7214;top:4688;width:1294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  <v:textbox style="mso-fit-shape-to-text:t">
                      <w:txbxContent>
                        <w:p w:rsidR="00C004AB" w:rsidRPr="00321712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321712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24x - 36</w:t>
                          </w:r>
                        </w:p>
                      </w:txbxContent>
                    </v:textbox>
                  </v:shape>
                  <v:shape id="_x0000_s1206" type="#_x0000_t202" style="position:absolute;left:8142;top:5545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UEGM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TO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1QQYwgAAANsAAAAPAAAAAAAAAAAAAAAAAJgCAABkcnMvZG93&#10;bnJldi54bWxQSwUGAAAAAAQABAD1AAAAhwMAAAAA&#10;" filled="f" stroked="f">
                    <v:textbox style="mso-fit-shape-to-text:t">
                      <w:txbxContent>
                        <w:p w:rsidR="00C004AB" w:rsidRPr="00567FDF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207" type="#_x0000_t202" style="position:absolute;left:6995;top:5545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7WL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2O1i+AAAA2wAAAA8AAAAAAAAAAAAAAAAAmAIAAGRycy9kb3ducmV2&#10;LnhtbFBLBQYAAAAABAAEAPUAAACDAwAAAAA=&#10;" filled="f" stroked="f">
                    <v:textbox style="mso-fit-shape-to-text:t">
                      <w:txbxContent>
                        <w:p w:rsidR="00C004AB" w:rsidRPr="00567FDF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1208" type="#_x0000_t202" style="position:absolute;left:8490;top:4840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ew8IA&#10;AADbAAAADwAAAGRycy9kb3ducmV2LnhtbESPzWrDMBCE74W+g9hCb43sl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ep7DwgAAANsAAAAPAAAAAAAAAAAAAAAAAJgCAABkcnMvZG93&#10;bnJldi54bWxQSwUGAAAAAAQABAD1AAAAhwMAAAAA&#10;" filled="f" stroked="f">
                    <v:textbox style="mso-fit-shape-to-text:t">
                      <w:txbxContent>
                        <w:p w:rsidR="00C004AB" w:rsidRPr="00567FDF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09" type="#_x0000_t202" style="position:absolute;left:6616;top:4790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gAtM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qAC0wgAAANsAAAAPAAAAAAAAAAAAAAAAAJgCAABkcnMvZG93&#10;bnJldi54bWxQSwUGAAAAAAQABAD1AAAAhwMAAAAA&#10;" filled="f" stroked="f">
                    <v:textbox style="mso-fit-shape-to-text:t">
                      <w:txbxContent>
                        <w:p w:rsidR="00C004AB" w:rsidRPr="00567FDF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10" type="#_x0000_t202" style="position:absolute;left:7559;top:6356;width:4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SlL8EA&#10;AADbAAAADwAAAGRycy9kb3ducmV2LnhtbESPQWvCQBSE7wX/w/IK3upGpSKpq4hW8NCLGu+P7Gs2&#10;NPs2ZF9N/PfdguBxmJlvmNVm8I26URfrwAamkwwUcRlszZWB4nJ4W4KKgmyxCUwG7hRhsx69rDC3&#10;oecT3c5SqQThmKMBJ9LmWsfSkcc4CS1x8r5D51GS7CptO+wT3Dd6lmUL7bHmtOCwpZ2j8uf86w2I&#10;2O30Xnz6eLwOX/veZeU7FsaMX4ftByihQZ7hR/toDczn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kpS/BAAAA2wAAAA8AAAAAAAAAAAAAAAAAmAIAAGRycy9kb3du&#10;cmV2LnhtbFBLBQYAAAAABAAEAPUAAACGAwAAAAA=&#10;" filled="f" stroked="f">
                    <v:textbox style="mso-fit-shape-to-text:t">
                      <w:txbxContent>
                        <w:p w:rsidR="00C004AB" w:rsidRPr="00567FDF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11" type="#_x0000_t202" style="position:absolute;left:7515;top:5403;width:61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09W8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2D+C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DT1bwgAAANsAAAAPAAAAAAAAAAAAAAAAAJgCAABkcnMvZG93&#10;bnJldi54bWxQSwUGAAAAAAQABAD1AAAAhwMAAAAA&#10;" filled="f" stroked="f">
                    <v:textbox style="mso-fit-shape-to-text:t">
                      <w:txbxContent>
                        <w:p w:rsidR="00C004AB" w:rsidRPr="00321712" w:rsidRDefault="00C004AB" w:rsidP="00C004AB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321712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x</w:t>
                          </w:r>
                        </w:p>
                      </w:txbxContent>
                    </v:textbox>
                  </v:shape>
                </v:group>
                <v:group id="Group 202" o:spid="_x0000_s1212" style="position:absolute;left:2794;top:3937;width:9118;height:4508" coordsize="9118,4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shape id="AutoShape 250" o:spid="_x0000_s1213" type="#_x0000_t32" style="position:absolute;left:5651;top:4508;width:8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  <v:shape id="AutoShape 253" o:spid="_x0000_s1214" type="#_x0000_t32" style="position:absolute;left:5969;top:4064;width:8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  <v:shape id="AutoShape 254" o:spid="_x0000_s1215" type="#_x0000_t32" style="position:absolute;left:8001;top:444;width:8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<v:shape id="AutoShape 255" o:spid="_x0000_s1216" type="#_x0000_t32" style="position:absolute;left:2476;top:4508;width:8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  <v:shape id="AutoShape 256" o:spid="_x0000_s1217" type="#_x0000_t32" style="position:absolute;left:8255;width:8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  <v:shape id="AutoShape 257" o:spid="_x0000_s1218" type="#_x0000_t32" style="position:absolute;top:127;width:8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/v:group>
              </v:group>
            </w:pict>
          </mc:Fallback>
        </mc:AlternateContent>
      </w:r>
      <w:r>
        <w:rPr>
          <w:rFonts w:ascii="Tahoma" w:hAnsi="Tahom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282AB01A" wp14:editId="08B2A0FA">
                <wp:simplePos x="0" y="0"/>
                <wp:positionH relativeFrom="margin">
                  <wp:align>left</wp:align>
                </wp:positionH>
                <wp:positionV relativeFrom="paragraph">
                  <wp:posOffset>85090</wp:posOffset>
                </wp:positionV>
                <wp:extent cx="1491615" cy="1329055"/>
                <wp:effectExtent l="0" t="0" r="0" b="4445"/>
                <wp:wrapNone/>
                <wp:docPr id="201" name="Group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1615" cy="1329055"/>
                          <a:chOff x="0" y="0"/>
                          <a:chExt cx="1491615" cy="1329055"/>
                        </a:xfrm>
                      </wpg:grpSpPr>
                      <wpg:grpSp>
                        <wpg:cNvPr id="199" name="Group 199"/>
                        <wpg:cNvGrpSpPr/>
                        <wpg:grpSpPr>
                          <a:xfrm>
                            <a:off x="0" y="0"/>
                            <a:ext cx="1491615" cy="1329055"/>
                            <a:chOff x="0" y="0"/>
                            <a:chExt cx="1491615" cy="1329055"/>
                          </a:xfrm>
                        </wpg:grpSpPr>
                        <wps:wsp>
                          <wps:cNvPr id="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1440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4226" w:rsidRPr="00567FDF" w:rsidRDefault="00EF4226" w:rsidP="00EF4226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6000" y="57785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4226" w:rsidRPr="00567FDF" w:rsidRDefault="00EF4226" w:rsidP="00EF4226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0150" y="95885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4226" w:rsidRPr="00567FDF" w:rsidRDefault="00EF4226" w:rsidP="00EF4226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100" y="54610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4226" w:rsidRPr="00567FDF" w:rsidRDefault="00EF4226" w:rsidP="00EF4226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00" y="0"/>
                              <a:ext cx="291465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4226" w:rsidRPr="00567FDF" w:rsidRDefault="00F62375" w:rsidP="00EF4226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" name="AutoShape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550" y="196850"/>
                              <a:ext cx="1057275" cy="9144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00" y="1060450"/>
                              <a:ext cx="444500" cy="268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375" w:rsidRPr="00567FDF" w:rsidRDefault="00F62375" w:rsidP="00F62375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2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600" y="641350"/>
                              <a:ext cx="291465" cy="233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2375" w:rsidRPr="00F62375" w:rsidRDefault="00F62375" w:rsidP="00F62375">
                                <w:pPr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</w:pPr>
                                <w:r w:rsidRPr="00F62375">
                                  <w:rPr>
                                    <w:rFonts w:ascii="Comic Sans MS" w:hAnsi="Comic Sans MS"/>
                                    <w:sz w:val="16"/>
                                    <w:szCs w:val="1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200" name="Group 200"/>
                        <wpg:cNvGrpSpPr/>
                        <wpg:grpSpPr>
                          <a:xfrm>
                            <a:off x="292100" y="393700"/>
                            <a:ext cx="932180" cy="483235"/>
                            <a:chOff x="0" y="0"/>
                            <a:chExt cx="932180" cy="483235"/>
                          </a:xfrm>
                        </wpg:grpSpPr>
                        <wps:wsp>
                          <wps:cNvPr id="13" name="Line 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2400" y="279400"/>
                              <a:ext cx="5962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AutoShape 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2800" y="482600"/>
                              <a:ext cx="11938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400" y="438150"/>
                              <a:ext cx="11938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9750" y="38100"/>
                              <a:ext cx="11938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450850"/>
                              <a:ext cx="11938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650" y="25400"/>
                              <a:ext cx="11938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0700" y="0"/>
                              <a:ext cx="11938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82AB01A" id="Group 201" o:spid="_x0000_s1219" style="position:absolute;margin-left:0;margin-top:6.7pt;width:117.45pt;height:104.65pt;z-index:251696128;mso-position-horizontal:left;mso-position-horizontal-relative:margin" coordsize="14916,13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">
                <v:group id="Group 199" o:spid="_x0000_s1220" style="position:absolute;width:14916;height:13290" coordsize="14916,13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_x0000_s1221" type="#_x0000_t202" style="position:absolute;top:9144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z+8EA&#10;AADaAAAADwAAAGRycy9kb3ducmV2LnhtbESPQWvCQBSE70L/w/IEb7pRqJTUNQTbggcv2vT+yL5m&#10;Q7NvQ/bVxH/vCoUeh5n5htkVk+/UlYbYBjawXmWgiOtgW24MVJ8fyxdQUZAtdoHJwI0iFPun2Q5z&#10;G0Y+0/UijUoQjjkacCJ9rnWsHXmMq9ATJ+87DB4lyaHRdsAxwX2nN1m21R5bTgsOezo4qn8uv96A&#10;iC3Xt+rdx+PXdHobXVY/Y2XMYj6Vr6CEJvkP/7WP1sAGHlfSDdD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us/vBAAAA2gAAAA8AAAAAAAAAAAAAAAAAmAIAAGRycy9kb3du&#10;cmV2LnhtbFBLBQYAAAAABAAEAPUAAACGAwAAAAA=&#10;" filled="f" stroked="f">
                    <v:textbox style="mso-fit-shape-to-text:t">
                      <w:txbxContent>
                        <w:p w:rsidR="00EF4226" w:rsidRPr="00567FDF" w:rsidRDefault="00EF4226" w:rsidP="00EF4226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W</w:t>
                          </w:r>
                        </w:p>
                      </w:txbxContent>
                    </v:textbox>
                  </v:shape>
                  <v:shape id="_x0000_s1222" type="#_x0000_t202" style="position:absolute;left:10160;top:5778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hhO78A&#10;AADbAAAADwAAAGRycy9kb3ducmV2LnhtbERPS2vCQBC+F/wPywje6sZi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uGE7vwAAANsAAAAPAAAAAAAAAAAAAAAAAJgCAABkcnMvZG93bnJl&#10;di54bWxQSwUGAAAAAAQABAD1AAAAhAMAAAAA&#10;" filled="f" stroked="f">
                    <v:textbox style="mso-fit-shape-to-text:t">
                      <w:txbxContent>
                        <w:p w:rsidR="00EF4226" w:rsidRPr="00567FDF" w:rsidRDefault="00EF4226" w:rsidP="00EF4226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23" type="#_x0000_t202" style="position:absolute;left:12001;top:9588;width:291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IWYMEA&#10;AADaAAAADwAAAGRycy9kb3ducmV2LnhtbESPT2vCQBTE7wW/w/IEb3VjpaVEVxH/gIdeauP9kX1m&#10;g9m3Iftq4rd3hUKPw8z8hlmuB9+oG3WxDmxgNs1AEZfB1lwZKH4Or5+goiBbbAKTgTtFWK9GL0vM&#10;bej5m24nqVSCcMzRgBNpc61j6chjnIaWOHmX0HmUJLtK2w77BPeNfsuyD+2x5rTgsKWto/J6+vUG&#10;ROxmdi/2Ph7Pw9eud1n5joUxk/GwWYASGuQ//Nc+WgNz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iFmDBAAAA2gAAAA8AAAAAAAAAAAAAAAAAmAIAAGRycy9kb3du&#10;cmV2LnhtbFBLBQYAAAAABAAEAPUAAACGAwAAAAA=&#10;" filled="f" stroked="f">
                    <v:textbox style="mso-fit-shape-to-text:t">
                      <w:txbxContent>
                        <w:p w:rsidR="00EF4226" w:rsidRPr="00567FDF" w:rsidRDefault="00EF4226" w:rsidP="00EF4226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224" type="#_x0000_t202" style="position:absolute;left:1651;top:5461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TEoL4A&#10;AADbAAAADwAAAGRycy9kb3ducmV2LnhtbERPTWvCQBC9F/wPywje6saCRVJXEW3Bg5dqeh+yYzaY&#10;nQ3ZqYn/3hUEb/N4n7NcD75RV+piHdjAbJqBIi6DrbkyUJx+3hegoiBbbAKTgRtFWK9Gb0vMbej5&#10;l65HqVQK4ZijASfS5lrH0pHHOA0tceLOofMoCXaVth32Kdw3+iPLPrXHmlODw5a2jsrL8d8bELGb&#10;2a349nH/Nxx2vcvKORbGTMbD5guU0CAv8dO9t2n+HB6/pAP06g4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r0xKC+AAAA2wAAAA8AAAAAAAAAAAAAAAAAmAIAAGRycy9kb3ducmV2&#10;LnhtbFBLBQYAAAAABAAEAPUAAACDAwAAAAA=&#10;" filled="f" stroked="f">
                    <v:textbox style="mso-fit-shape-to-text:t">
                      <w:txbxContent>
                        <w:p w:rsidR="00EF4226" w:rsidRPr="00567FDF" w:rsidRDefault="00EF4226" w:rsidP="00EF4226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225" type="#_x0000_t202" style="position:absolute;left:5715;width:2914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  <v:textbox style="mso-fit-shape-to-text:t">
                      <w:txbxContent>
                        <w:p w:rsidR="00EF4226" w:rsidRPr="00567FDF" w:rsidRDefault="00F62375" w:rsidP="00EF4226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Z</w:t>
                          </w:r>
                        </w:p>
                      </w:txbxContent>
                    </v:textbox>
                  </v:shape>
                  <v:shape id="AutoShape 220" o:spid="_x0000_s1226" type="#_x0000_t5" style="position:absolute;left:2095;top:1968;width:10573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BmAsMA&#10;AADbAAAADwAAAGRycy9kb3ducmV2LnhtbESPQYvCMBSE74L/ITxhL6KpLqhUo4iw7LKXxVYEb4/m&#10;2ZY2L6VJtf57syB4HGbmG2az600tbtS60rKC2TQCQZxZXXKu4JR+TVYgnEfWWFsmBQ9ysNsOBxuM&#10;tb3zkW6Jz0WAsItRQeF9E0vpsoIMuqltiIN3ta1BH2SbS93iPcBNLedRtJAGSw4LBTZ0KCirks4o&#10;wOpy/jX6T3ZpXkbfl268TCtS6mPU79cgPPX+HX61f7SC+Sf8fwk/QG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hBmAsMAAADbAAAADwAAAAAAAAAAAAAAAACYAgAAZHJzL2Rv&#10;d25yZXYueG1sUEsFBgAAAAAEAAQA9QAAAIgDAAAAAA==&#10;"/>
                  <v:shape id="_x0000_s1227" type="#_x0000_t202" style="position:absolute;left:5715;top:10604;width:4445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wtjL4A&#10;AADaAAAADwAAAGRycy9kb3ducmV2LnhtbERPTWvCQBC9C/0Pywi96cZCRVLXEGwLHrxo0/uQnWZD&#10;s7MhOzXx37uC0NPweJ+zLSbfqQsNsQ1sYLXMQBHXwbbcGKi+PhcbUFGQLXaBycCVIhS7p9kWcxtG&#10;PtHlLI1KIRxzNOBE+lzrWDvyGJehJ07cTxg8SoJDo+2AYwr3nX7JsrX22HJqcNjT3lH9e/7zBkRs&#10;ubpWHz4evqfj++iy+hUrY57nU/kGSmiSf/HDfbBpPtxfuV+9u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8LYy+AAAA2gAAAA8AAAAAAAAAAAAAAAAAmAIAAGRycy9kb3ducmV2&#10;LnhtbFBLBQYAAAAABAAEAPUAAACDAwAAAAA=&#10;" filled="f" stroked="f">
                    <v:textbox style="mso-fit-shape-to-text:t">
                      <w:txbxContent>
                        <w:p w:rsidR="00F62375" w:rsidRPr="00567FDF" w:rsidRDefault="00F62375" w:rsidP="00F62375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26</w:t>
                          </w:r>
                        </w:p>
                      </w:txbxContent>
                    </v:textbox>
                  </v:shape>
                  <v:shape id="_x0000_s1228" type="#_x0000_t202" style="position:absolute;left:6096;top:6413;width:2914;height:2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a178A&#10;AADbAAAADwAAAGRycy9kb3ducmV2LnhtbERPTWvCQBC9C/0Pywi96cZCRVLXEGwLHrxU0/uQnWZD&#10;s7MhOzXx37uC0Ns83udsi8l36kJDbAMbWC0zUMR1sC03Bqrz52IDKgqyxS4wGbhShGL3NNtibsPI&#10;X3Q5SaNSCMccDTiRPtc61o48xmXoiRP3EwaPkuDQaDvgmMJ9p1+ybK09tpwaHPa0d1T/nv68ARFb&#10;rq7Vh4+H7+n4PrqsfsXKmOf5VL6BEprkX/xwH2yav4b7L+kAvb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JlrXvwAAANsAAAAPAAAAAAAAAAAAAAAAAJgCAABkcnMvZG93bnJl&#10;di54bWxQSwUGAAAAAAQABAD1AAAAhAMAAAAA&#10;" filled="f" stroked="f">
                    <v:textbox style="mso-fit-shape-to-text:t">
                      <w:txbxContent>
                        <w:p w:rsidR="00F62375" w:rsidRPr="00F62375" w:rsidRDefault="00F62375" w:rsidP="00F62375">
                          <w:pPr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</w:pPr>
                          <w:r w:rsidRPr="00F62375">
                            <w:rPr>
                              <w:rFonts w:ascii="Comic Sans MS" w:hAnsi="Comic Sans MS"/>
                              <w:sz w:val="16"/>
                              <w:szCs w:val="16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Group 200" o:spid="_x0000_s1229" style="position:absolute;left:2921;top:3937;width:9321;height:4832" coordsize="9321,4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line id="Line 221" o:spid="_x0000_s1230" style="position:absolute;visibility:visible;mso-wrap-style:square" from="1524,2794" to="7486,2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shape id="AutoShape 231" o:spid="_x0000_s1231" type="#_x0000_t32" style="position:absolute;left:8128;top:4826;width:1193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  <v:shape id="AutoShape 232" o:spid="_x0000_s1232" type="#_x0000_t32" style="position:absolute;left:7874;top:4381;width:1193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  <v:shape id="AutoShape 233" o:spid="_x0000_s1233" type="#_x0000_t32" style="position:absolute;left:5397;top:381;width:1194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  <v:shape id="AutoShape 234" o:spid="_x0000_s1234" type="#_x0000_t32" style="position:absolute;top:4508;width:1193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  <v:shape id="AutoShape 235" o:spid="_x0000_s1235" type="#_x0000_t32" style="position:absolute;left:2476;top:254;width:1194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<v:shape id="AutoShape 236" o:spid="_x0000_s1236" type="#_x0000_t32" style="position:absolute;left:5207;width:1193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</v:group>
                <w10:wrap anchorx="margin"/>
              </v:group>
            </w:pict>
          </mc:Fallback>
        </mc:AlternateContent>
      </w:r>
    </w:p>
    <w:p w:rsidR="00BA5976" w:rsidRDefault="00BA5976">
      <w:pPr>
        <w:rPr>
          <w:rFonts w:ascii="Tahoma" w:hAnsi="Tahoma"/>
          <w:b/>
          <w:sz w:val="20"/>
        </w:rPr>
      </w:pPr>
    </w:p>
    <w:p w:rsidR="00BA5976" w:rsidRDefault="00BA5976">
      <w:pPr>
        <w:rPr>
          <w:rFonts w:ascii="Tahoma" w:hAnsi="Tahoma"/>
          <w:b/>
          <w:sz w:val="20"/>
        </w:rPr>
      </w:pPr>
    </w:p>
    <w:p w:rsidR="00BA5976" w:rsidRDefault="00BA5976">
      <w:pPr>
        <w:rPr>
          <w:rFonts w:ascii="Tahoma" w:hAnsi="Tahoma"/>
          <w:b/>
          <w:sz w:val="20"/>
        </w:rPr>
      </w:pPr>
    </w:p>
    <w:p w:rsidR="00BA5976" w:rsidRDefault="00BA5976">
      <w:pPr>
        <w:rPr>
          <w:rFonts w:ascii="Tahoma" w:hAnsi="Tahoma"/>
          <w:b/>
          <w:sz w:val="20"/>
        </w:rPr>
      </w:pPr>
    </w:p>
    <w:p w:rsidR="00BA5976" w:rsidRDefault="00BA5976">
      <w:pPr>
        <w:rPr>
          <w:rFonts w:ascii="Tahoma" w:hAnsi="Tahoma"/>
          <w:b/>
          <w:sz w:val="20"/>
        </w:rPr>
      </w:pPr>
    </w:p>
    <w:p w:rsidR="00EF4226" w:rsidRDefault="00EF4226">
      <w:pPr>
        <w:rPr>
          <w:rFonts w:ascii="Tahoma" w:hAnsi="Tahoma"/>
          <w:b/>
          <w:sz w:val="20"/>
        </w:rPr>
      </w:pPr>
    </w:p>
    <w:p w:rsidR="00EF4226" w:rsidRDefault="00EF4226">
      <w:pPr>
        <w:rPr>
          <w:rFonts w:ascii="Tahoma" w:hAnsi="Tahoma"/>
          <w:b/>
          <w:sz w:val="20"/>
        </w:rPr>
      </w:pPr>
    </w:p>
    <w:p w:rsidR="00EF4226" w:rsidRDefault="00EF4226">
      <w:pPr>
        <w:rPr>
          <w:rFonts w:ascii="Tahoma" w:hAnsi="Tahoma"/>
          <w:b/>
          <w:sz w:val="20"/>
        </w:rPr>
      </w:pPr>
    </w:p>
    <w:p w:rsidR="00EF4226" w:rsidRDefault="00EF4226">
      <w:pPr>
        <w:rPr>
          <w:rFonts w:ascii="Tahoma" w:hAnsi="Tahoma"/>
          <w:b/>
          <w:sz w:val="20"/>
        </w:rPr>
      </w:pPr>
    </w:p>
    <w:p w:rsidR="005E4BF6" w:rsidRPr="00A06384" w:rsidRDefault="00173894" w:rsidP="00321712">
      <w:pPr>
        <w:pBdr>
          <w:top w:val="single" w:sz="4" w:space="1" w:color="auto"/>
          <w:bottom w:val="single" w:sz="4" w:space="1" w:color="auto"/>
        </w:pBdr>
        <w:rPr>
          <w:rFonts w:ascii="Tahoma" w:hAnsi="Tahoma"/>
          <w:b/>
          <w:sz w:val="20"/>
        </w:rPr>
      </w:pPr>
      <w:r>
        <w:rPr>
          <w:rFonts w:ascii="Tahoma" w:hAnsi="Tahoma"/>
          <w:b/>
          <w:sz w:val="20"/>
        </w:rPr>
        <w:t xml:space="preserve">OBJ:  </w:t>
      </w:r>
      <w:r w:rsidR="005E4BF6">
        <w:rPr>
          <w:rFonts w:ascii="Tahoma" w:hAnsi="Tahoma"/>
          <w:b/>
          <w:sz w:val="20"/>
        </w:rPr>
        <w:t>Be able to solve a word problem using proportions.</w:t>
      </w:r>
      <w:r>
        <w:rPr>
          <w:rFonts w:ascii="Tahoma" w:hAnsi="Tahoma"/>
          <w:b/>
          <w:sz w:val="20"/>
        </w:rPr>
        <w:t xml:space="preserve">  </w:t>
      </w:r>
      <w:r w:rsidR="005E6201" w:rsidRPr="008C6EE6">
        <w:rPr>
          <w:rFonts w:ascii="Tahoma" w:hAnsi="Tahoma"/>
          <w:i/>
          <w:sz w:val="20"/>
        </w:rPr>
        <w:t xml:space="preserve">Solve each </w:t>
      </w:r>
      <w:r w:rsidR="005E6201">
        <w:rPr>
          <w:rFonts w:ascii="Tahoma" w:hAnsi="Tahoma"/>
          <w:i/>
          <w:sz w:val="20"/>
        </w:rPr>
        <w:t xml:space="preserve">word </w:t>
      </w:r>
      <w:r w:rsidR="005E6201" w:rsidRPr="008C6EE6">
        <w:rPr>
          <w:rFonts w:ascii="Tahoma" w:hAnsi="Tahoma"/>
          <w:i/>
          <w:sz w:val="20"/>
        </w:rPr>
        <w:t xml:space="preserve">problem below.  </w:t>
      </w:r>
      <w:r w:rsidR="00321712">
        <w:rPr>
          <w:rFonts w:ascii="Tahoma" w:hAnsi="Tahoma"/>
          <w:i/>
          <w:sz w:val="20"/>
        </w:rPr>
        <w:t>First d</w:t>
      </w:r>
      <w:r w:rsidR="005E6201">
        <w:rPr>
          <w:rFonts w:ascii="Tahoma" w:hAnsi="Tahoma"/>
          <w:i/>
          <w:sz w:val="20"/>
        </w:rPr>
        <w:t>raw and label each picture with the information given.</w:t>
      </w:r>
      <w:r w:rsidR="00321712">
        <w:rPr>
          <w:rFonts w:ascii="Tahoma" w:hAnsi="Tahoma"/>
          <w:i/>
          <w:sz w:val="20"/>
        </w:rPr>
        <w:t xml:space="preserve">  Then write a proportion to find your variable.  </w:t>
      </w:r>
      <w:r w:rsidR="005E6201">
        <w:rPr>
          <w:rFonts w:ascii="Tahoma" w:hAnsi="Tahoma"/>
          <w:i/>
          <w:sz w:val="20"/>
        </w:rPr>
        <w:t xml:space="preserve">  </w:t>
      </w:r>
    </w:p>
    <w:p w:rsidR="00A06384" w:rsidRDefault="00A06384" w:rsidP="00A06384">
      <w:pPr>
        <w:ind w:left="360"/>
        <w:rPr>
          <w:rFonts w:ascii="Tahoma" w:hAnsi="Tahoma"/>
          <w:sz w:val="20"/>
        </w:rPr>
      </w:pPr>
    </w:p>
    <w:p w:rsidR="00321712" w:rsidRDefault="00321712" w:rsidP="00A06384">
      <w:pPr>
        <w:ind w:left="360"/>
        <w:rPr>
          <w:rFonts w:ascii="Tahoma" w:hAnsi="Tahoma"/>
          <w:sz w:val="20"/>
        </w:rPr>
      </w:pPr>
    </w:p>
    <w:p w:rsidR="005E4BF6" w:rsidRDefault="005E4BF6" w:rsidP="00D64071">
      <w:pPr>
        <w:numPr>
          <w:ilvl w:val="0"/>
          <w:numId w:val="7"/>
        </w:numPr>
        <w:rPr>
          <w:rFonts w:ascii="Tahoma" w:hAnsi="Tahoma"/>
          <w:sz w:val="20"/>
        </w:rPr>
      </w:pPr>
      <w:r>
        <w:rPr>
          <w:rFonts w:ascii="Tahoma" w:hAnsi="Tahoma"/>
          <w:sz w:val="20"/>
        </w:rPr>
        <w:t xml:space="preserve">The ratio of one side of </w:t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 xml:space="preserve">MNO to the corresponding side of similar </w:t>
      </w:r>
      <w:r>
        <w:rPr>
          <w:rFonts w:ascii="Tahoma" w:hAnsi="Tahoma"/>
          <w:sz w:val="20"/>
        </w:rPr>
        <w:sym w:font="Symbol" w:char="F044"/>
      </w:r>
      <w:r w:rsidR="00173894">
        <w:rPr>
          <w:rFonts w:ascii="Tahoma" w:hAnsi="Tahoma"/>
          <w:sz w:val="20"/>
        </w:rPr>
        <w:t xml:space="preserve">PQR is </w:t>
      </w:r>
      <w:proofErr w:type="gramStart"/>
      <w:r w:rsidR="00173894">
        <w:rPr>
          <w:rFonts w:ascii="Tahoma" w:hAnsi="Tahoma"/>
          <w:sz w:val="20"/>
        </w:rPr>
        <w:t>1 :</w:t>
      </w:r>
      <w:proofErr w:type="gramEnd"/>
      <w:r w:rsidR="00173894">
        <w:rPr>
          <w:rFonts w:ascii="Tahoma" w:hAnsi="Tahoma"/>
          <w:sz w:val="20"/>
        </w:rPr>
        <w:t xml:space="preserve"> 4.  </w:t>
      </w:r>
      <w:r w:rsidR="00173894">
        <w:rPr>
          <w:rFonts w:ascii="Tahoma" w:hAnsi="Tahoma"/>
          <w:sz w:val="20"/>
        </w:rPr>
        <w:tab/>
      </w:r>
      <w:r w:rsidR="00173894" w:rsidRPr="00321712">
        <w:rPr>
          <w:rFonts w:ascii="Tahoma" w:hAnsi="Tahoma"/>
          <w:b/>
          <w:sz w:val="20"/>
        </w:rPr>
        <w:t>4</w:t>
      </w:r>
      <w:r w:rsidR="00321712" w:rsidRPr="00321712">
        <w:rPr>
          <w:rFonts w:ascii="Tahoma" w:hAnsi="Tahoma"/>
          <w:b/>
          <w:sz w:val="20"/>
        </w:rPr>
        <w:t>3</w:t>
      </w:r>
      <w:r w:rsidRPr="00321712">
        <w:rPr>
          <w:rFonts w:ascii="Tahoma" w:hAnsi="Tahoma"/>
          <w:b/>
          <w:sz w:val="20"/>
        </w:rPr>
        <w:t>. ___</w:t>
      </w:r>
      <w:r w:rsidR="00321712" w:rsidRPr="00321712">
        <w:rPr>
          <w:rFonts w:ascii="Tahoma" w:hAnsi="Tahoma"/>
          <w:b/>
          <w:sz w:val="20"/>
        </w:rPr>
        <w:t>_________</w:t>
      </w:r>
      <w:r w:rsidRPr="00321712">
        <w:rPr>
          <w:rFonts w:ascii="Tahoma" w:hAnsi="Tahoma"/>
          <w:b/>
          <w:sz w:val="20"/>
        </w:rPr>
        <w:t>_____</w:t>
      </w:r>
    </w:p>
    <w:p w:rsidR="005E4BF6" w:rsidRDefault="005E4BF6">
      <w:pPr>
        <w:ind w:left="360"/>
        <w:rPr>
          <w:rFonts w:ascii="Tahoma" w:hAnsi="Tahoma"/>
          <w:sz w:val="20"/>
        </w:rPr>
      </w:pPr>
      <w:r>
        <w:rPr>
          <w:rFonts w:ascii="Tahoma" w:hAnsi="Tahoma"/>
          <w:sz w:val="20"/>
        </w:rPr>
        <w:t xml:space="preserve"> If the perimeter of </w:t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 xml:space="preserve">PQR is 100 inches, what is the </w:t>
      </w:r>
      <w:r>
        <w:rPr>
          <w:rFonts w:ascii="Tahoma" w:hAnsi="Tahoma"/>
          <w:b/>
          <w:sz w:val="20"/>
        </w:rPr>
        <w:t>perimeter</w:t>
      </w:r>
      <w:r>
        <w:rPr>
          <w:rFonts w:ascii="Tahoma" w:hAnsi="Tahoma"/>
          <w:sz w:val="20"/>
        </w:rPr>
        <w:t xml:space="preserve"> of </w:t>
      </w:r>
      <w:r>
        <w:rPr>
          <w:rFonts w:ascii="Tahoma" w:hAnsi="Tahoma"/>
          <w:sz w:val="20"/>
        </w:rPr>
        <w:sym w:font="Symbol" w:char="F044"/>
      </w:r>
      <w:r>
        <w:rPr>
          <w:rFonts w:ascii="Tahoma" w:hAnsi="Tahoma"/>
          <w:sz w:val="20"/>
        </w:rPr>
        <w:t>MNO?</w: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 w:rsidP="00D64071">
      <w:pPr>
        <w:numPr>
          <w:ilvl w:val="0"/>
          <w:numId w:val="7"/>
        </w:numPr>
        <w:rPr>
          <w:rFonts w:ascii="Tahoma" w:hAnsi="Tahoma"/>
          <w:sz w:val="20"/>
        </w:rPr>
      </w:pPr>
      <w:r>
        <w:rPr>
          <w:rFonts w:ascii="Tahoma" w:hAnsi="Tahoma"/>
          <w:sz w:val="20"/>
        </w:rPr>
        <w:t>A card that is 5 inches wide and 1</w:t>
      </w:r>
      <w:r w:rsidR="00173894">
        <w:rPr>
          <w:rFonts w:ascii="Tahoma" w:hAnsi="Tahoma"/>
          <w:sz w:val="20"/>
        </w:rPr>
        <w:t xml:space="preserve">2 inches high was enlarged </w:t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321712" w:rsidRPr="00321712">
        <w:rPr>
          <w:rFonts w:ascii="Tahoma" w:hAnsi="Tahoma"/>
          <w:b/>
          <w:sz w:val="20"/>
        </w:rPr>
        <w:t>4</w:t>
      </w:r>
      <w:r w:rsidR="00321712">
        <w:rPr>
          <w:rFonts w:ascii="Tahoma" w:hAnsi="Tahoma"/>
          <w:b/>
          <w:sz w:val="20"/>
        </w:rPr>
        <w:t>4</w:t>
      </w:r>
      <w:r w:rsidR="00321712" w:rsidRPr="00321712">
        <w:rPr>
          <w:rFonts w:ascii="Tahoma" w:hAnsi="Tahoma"/>
          <w:b/>
          <w:sz w:val="20"/>
        </w:rPr>
        <w:t>. _________________</w:t>
      </w:r>
    </w:p>
    <w:p w:rsidR="005E4BF6" w:rsidRDefault="005E4BF6">
      <w:pPr>
        <w:ind w:left="360"/>
        <w:rPr>
          <w:rFonts w:ascii="Tahoma" w:hAnsi="Tahoma"/>
          <w:sz w:val="20"/>
        </w:rPr>
      </w:pPr>
      <w:proofErr w:type="gramStart"/>
      <w:r>
        <w:rPr>
          <w:rFonts w:ascii="Tahoma" w:hAnsi="Tahoma"/>
          <w:sz w:val="20"/>
        </w:rPr>
        <w:t>to</w:t>
      </w:r>
      <w:proofErr w:type="gramEnd"/>
      <w:r>
        <w:rPr>
          <w:rFonts w:ascii="Tahoma" w:hAnsi="Tahoma"/>
          <w:sz w:val="20"/>
        </w:rPr>
        <w:t xml:space="preserve"> be 12 inches wide.  How</w:t>
      </w:r>
      <w:r>
        <w:rPr>
          <w:rFonts w:ascii="Tahoma" w:hAnsi="Tahoma"/>
          <w:b/>
          <w:sz w:val="20"/>
        </w:rPr>
        <w:t xml:space="preserve"> high</w:t>
      </w:r>
      <w:r>
        <w:rPr>
          <w:rFonts w:ascii="Tahoma" w:hAnsi="Tahoma"/>
          <w:sz w:val="20"/>
        </w:rPr>
        <w:t xml:space="preserve"> is the enlargement?</w: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173894" w:rsidRDefault="00173894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 w:rsidP="00D64071">
      <w:pPr>
        <w:numPr>
          <w:ilvl w:val="0"/>
          <w:numId w:val="7"/>
        </w:numPr>
        <w:rPr>
          <w:rFonts w:ascii="Tahoma" w:hAnsi="Tahoma"/>
          <w:sz w:val="20"/>
        </w:rPr>
      </w:pPr>
      <w:r>
        <w:rPr>
          <w:rFonts w:ascii="Tahoma" w:hAnsi="Tahoma"/>
          <w:sz w:val="20"/>
        </w:rPr>
        <w:t>Evan bought a 13 inch scale model of a scu</w:t>
      </w:r>
      <w:r w:rsidR="00173894">
        <w:rPr>
          <w:rFonts w:ascii="Tahoma" w:hAnsi="Tahoma"/>
          <w:sz w:val="20"/>
        </w:rPr>
        <w:t xml:space="preserve">lpture in an art museum.   </w:t>
      </w:r>
      <w:r w:rsidR="00173894">
        <w:rPr>
          <w:rFonts w:ascii="Tahoma" w:hAnsi="Tahoma"/>
          <w:sz w:val="20"/>
        </w:rPr>
        <w:tab/>
      </w:r>
      <w:r w:rsidR="00173894">
        <w:rPr>
          <w:rFonts w:ascii="Tahoma" w:hAnsi="Tahoma"/>
          <w:sz w:val="20"/>
        </w:rPr>
        <w:tab/>
      </w:r>
      <w:r w:rsidR="00321712" w:rsidRPr="00321712">
        <w:rPr>
          <w:rFonts w:ascii="Tahoma" w:hAnsi="Tahoma"/>
          <w:b/>
          <w:sz w:val="20"/>
        </w:rPr>
        <w:t>4</w:t>
      </w:r>
      <w:r w:rsidR="00321712">
        <w:rPr>
          <w:rFonts w:ascii="Tahoma" w:hAnsi="Tahoma"/>
          <w:b/>
          <w:sz w:val="20"/>
        </w:rPr>
        <w:t>5</w:t>
      </w:r>
      <w:r w:rsidR="00321712" w:rsidRPr="00321712">
        <w:rPr>
          <w:rFonts w:ascii="Tahoma" w:hAnsi="Tahoma"/>
          <w:b/>
          <w:sz w:val="20"/>
        </w:rPr>
        <w:t>. _________________</w:t>
      </w:r>
    </w:p>
    <w:p w:rsidR="005E4BF6" w:rsidRDefault="005E4BF6">
      <w:pPr>
        <w:ind w:left="360"/>
        <w:rPr>
          <w:rFonts w:ascii="Tahoma" w:hAnsi="Tahoma"/>
          <w:sz w:val="20"/>
        </w:rPr>
      </w:pPr>
      <w:r>
        <w:rPr>
          <w:rFonts w:ascii="Tahoma" w:hAnsi="Tahoma"/>
          <w:sz w:val="20"/>
        </w:rPr>
        <w:t>If the ratio of the height of the scale model to the height of the sculpture</w:t>
      </w:r>
    </w:p>
    <w:p w:rsidR="005E4BF6" w:rsidRDefault="005E4BF6">
      <w:pPr>
        <w:ind w:left="360"/>
        <w:rPr>
          <w:rFonts w:ascii="Tahoma" w:hAnsi="Tahoma"/>
          <w:sz w:val="20"/>
        </w:rPr>
      </w:pPr>
      <w:proofErr w:type="gramStart"/>
      <w:r>
        <w:rPr>
          <w:rFonts w:ascii="Tahoma" w:hAnsi="Tahoma"/>
          <w:sz w:val="20"/>
        </w:rPr>
        <w:t>is</w:t>
      </w:r>
      <w:proofErr w:type="gramEnd"/>
      <w:r>
        <w:rPr>
          <w:rFonts w:ascii="Tahoma" w:hAnsi="Tahoma"/>
          <w:sz w:val="20"/>
        </w:rPr>
        <w:t xml:space="preserve"> 2: 5, then find the height of the sculpture.</w:t>
      </w: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</w:p>
    <w:p w:rsidR="005E4BF6" w:rsidRDefault="005E4BF6">
      <w:pPr>
        <w:rPr>
          <w:rFonts w:ascii="Tahoma" w:hAnsi="Tahoma"/>
          <w:sz w:val="20"/>
        </w:rPr>
      </w:pPr>
      <w:bookmarkStart w:id="0" w:name="_GoBack"/>
      <w:bookmarkEnd w:id="0"/>
    </w:p>
    <w:sectPr w:rsidR="005E4BF6" w:rsidSect="004B5739">
      <w:pgSz w:w="12240" w:h="15840"/>
      <w:pgMar w:top="720" w:right="720" w:bottom="720" w:left="1008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8F63FC"/>
    <w:multiLevelType w:val="hybridMultilevel"/>
    <w:tmpl w:val="C2DA9A88"/>
    <w:lvl w:ilvl="0" w:tplc="131EAA22">
      <w:start w:val="4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3EA7A93"/>
    <w:multiLevelType w:val="hybridMultilevel"/>
    <w:tmpl w:val="E4AAE71E"/>
    <w:lvl w:ilvl="0">
      <w:start w:val="3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8D93897"/>
    <w:multiLevelType w:val="multilevel"/>
    <w:tmpl w:val="ADCAA480"/>
    <w:lvl w:ilvl="0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30061777"/>
    <w:multiLevelType w:val="multilevel"/>
    <w:tmpl w:val="FFA4FA42"/>
    <w:lvl w:ilvl="0">
      <w:start w:val="3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A05423B"/>
    <w:multiLevelType w:val="hybridMultilevel"/>
    <w:tmpl w:val="4A82AD08"/>
    <w:lvl w:ilvl="0" w:tplc="9D7AE9A8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DEB5A5C"/>
    <w:multiLevelType w:val="hybridMultilevel"/>
    <w:tmpl w:val="F90CD95A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75C42408"/>
    <w:multiLevelType w:val="hybridMultilevel"/>
    <w:tmpl w:val="8506C6FC"/>
    <w:lvl w:ilvl="0" w:tplc="2BEC7208">
      <w:start w:val="4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4613"/>
    <w:rsid w:val="00024639"/>
    <w:rsid w:val="000911D7"/>
    <w:rsid w:val="000D01CF"/>
    <w:rsid w:val="0017011E"/>
    <w:rsid w:val="00173894"/>
    <w:rsid w:val="00194C40"/>
    <w:rsid w:val="001D70C2"/>
    <w:rsid w:val="001E666A"/>
    <w:rsid w:val="00212DC5"/>
    <w:rsid w:val="00220867"/>
    <w:rsid w:val="002E5D2F"/>
    <w:rsid w:val="00321712"/>
    <w:rsid w:val="00340A73"/>
    <w:rsid w:val="00363658"/>
    <w:rsid w:val="003D5C22"/>
    <w:rsid w:val="003E7DA9"/>
    <w:rsid w:val="00496C6E"/>
    <w:rsid w:val="004B5739"/>
    <w:rsid w:val="004D0641"/>
    <w:rsid w:val="005026E6"/>
    <w:rsid w:val="00567FDF"/>
    <w:rsid w:val="005E1385"/>
    <w:rsid w:val="005E4BF6"/>
    <w:rsid w:val="005E6201"/>
    <w:rsid w:val="005F4FB4"/>
    <w:rsid w:val="006065B4"/>
    <w:rsid w:val="0060748A"/>
    <w:rsid w:val="0069092A"/>
    <w:rsid w:val="006A4613"/>
    <w:rsid w:val="007442BB"/>
    <w:rsid w:val="00746F7B"/>
    <w:rsid w:val="00762F2B"/>
    <w:rsid w:val="007F2E9D"/>
    <w:rsid w:val="007F3D30"/>
    <w:rsid w:val="00836CB3"/>
    <w:rsid w:val="008C6EE6"/>
    <w:rsid w:val="008F093E"/>
    <w:rsid w:val="009861CA"/>
    <w:rsid w:val="009A52C2"/>
    <w:rsid w:val="009E5174"/>
    <w:rsid w:val="00A06384"/>
    <w:rsid w:val="00B41495"/>
    <w:rsid w:val="00B77FB1"/>
    <w:rsid w:val="00BA5976"/>
    <w:rsid w:val="00BB3E31"/>
    <w:rsid w:val="00C004AB"/>
    <w:rsid w:val="00C85590"/>
    <w:rsid w:val="00D02DFC"/>
    <w:rsid w:val="00D577FC"/>
    <w:rsid w:val="00D64071"/>
    <w:rsid w:val="00DC4C08"/>
    <w:rsid w:val="00E20402"/>
    <w:rsid w:val="00E57E00"/>
    <w:rsid w:val="00EF37E7"/>
    <w:rsid w:val="00EF4226"/>
    <w:rsid w:val="00EF6D65"/>
    <w:rsid w:val="00F62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_x0000_s1255"/>
        <o:r id="V:Rule2" type="connector" idref="#_x0000_s1256"/>
        <o:r id="V:Rule3" type="connector" idref="#_x0000_s1257"/>
        <o:r id="V:Rule4" type="connector" idref="#_x0000_s1258"/>
        <o:r id="V:Rule5" type="connector" idref="#_x0000_s1259"/>
        <o:r id="V:Rule6" type="connector" idref="#_x0000_s1260"/>
        <o:r id="V:Rule7" type="connector" idref="#_x0000_s1263"/>
        <o:r id="V:Rule8" type="connector" idref="#_x0000_s1274"/>
        <o:r id="V:Rule9" type="connector" idref="#_x0000_s1277"/>
        <o:r id="V:Rule10" type="connector" idref="#_x0000_s1278"/>
        <o:r id="V:Rule11" type="connector" idref="#_x0000_s1279"/>
        <o:r id="V:Rule12" type="connector" idref="#_x0000_s1280"/>
        <o:r id="V:Rule13" type="connector" idref="#_x0000_s1281"/>
      </o:rules>
    </o:shapelayout>
  </w:shapeDefaults>
  <w:decimalSymbol w:val="."/>
  <w:listSeparator w:val=","/>
  <w15:chartTrackingRefBased/>
  <w15:docId w15:val="{ACD00194-6F85-4F33-94A0-F88EFD803D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8C6E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microsoft.com/office/2007/relationships/hdphoto" Target="media/hdphoto2.wdp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customXml" Target="../customXml/item2.xml"/><Relationship Id="rId16" Type="http://schemas.microsoft.com/office/2007/relationships/hdphoto" Target="media/hdphoto1.wdp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BAAF513-2900-4D5E-978C-DE35E6D359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26732F1-23B0-428F-8782-38803081098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A9AE825-2F39-435F-B72D-3D678CBA1876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463</Words>
  <Characters>28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Test on Chapter 8</vt:lpstr>
    </vt:vector>
  </TitlesOfParts>
  <Company>Virginia Beach City Public Schools</Company>
  <LinksUpToDate>false</LinksUpToDate>
  <CharactersWithSpaces>3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Test on Chapter 8</dc:title>
  <dc:subject/>
  <dc:creator>William A. Edwards, Jr, ChFC</dc:creator>
  <cp:keywords/>
  <cp:lastModifiedBy>Cindy C. Edwards</cp:lastModifiedBy>
  <cp:revision>3</cp:revision>
  <cp:lastPrinted>2014-01-07T20:50:00Z</cp:lastPrinted>
  <dcterms:created xsi:type="dcterms:W3CDTF">2015-01-08T16:11:00Z</dcterms:created>
  <dcterms:modified xsi:type="dcterms:W3CDTF">2015-01-08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</Properties>
</file>